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2A6DE6" w14:textId="67020C97" w:rsidR="00137E4B" w:rsidRDefault="00852123" w:rsidP="00910824">
      <w:pPr>
        <w:pStyle w:val="a3"/>
      </w:pPr>
      <w:r>
        <w:rPr>
          <w:rFonts w:hint="eastAsia"/>
        </w:rPr>
        <w:t>《大数据分析与处理》</w:t>
      </w:r>
      <w:r w:rsidR="00910824">
        <w:rPr>
          <w:rFonts w:hint="eastAsia"/>
        </w:rPr>
        <w:t>第</w:t>
      </w:r>
      <w:r w:rsidR="00DF31EF">
        <w:rPr>
          <w:rFonts w:hint="eastAsia"/>
        </w:rPr>
        <w:t>二</w:t>
      </w:r>
      <w:r w:rsidR="00910824">
        <w:rPr>
          <w:rFonts w:hint="eastAsia"/>
        </w:rPr>
        <w:t>次作业</w:t>
      </w:r>
    </w:p>
    <w:p w14:paraId="48437ECD" w14:textId="0F68F792" w:rsidR="00910824" w:rsidRPr="00910824" w:rsidRDefault="00910824" w:rsidP="008D47FD">
      <w:pPr>
        <w:spacing w:before="156"/>
        <w:ind w:firstLineChars="354" w:firstLine="850"/>
        <w:rPr>
          <w:u w:val="single"/>
        </w:rPr>
      </w:pPr>
      <w:r>
        <w:rPr>
          <w:rFonts w:hint="eastAsia"/>
        </w:rPr>
        <w:t>姓名：</w:t>
      </w:r>
      <w:r w:rsidRPr="00910824">
        <w:rPr>
          <w:rFonts w:hint="eastAsia"/>
          <w:u w:val="single"/>
        </w:rPr>
        <w:t xml:space="preserve"> </w:t>
      </w:r>
      <w:r w:rsidR="00D1139B">
        <w:rPr>
          <w:rFonts w:hint="eastAsia"/>
          <w:u w:val="single"/>
        </w:rPr>
        <w:t>李燕琴</w:t>
      </w:r>
      <w:r w:rsidR="008D47FD">
        <w:rPr>
          <w:u w:val="single"/>
        </w:rPr>
        <w:t xml:space="preserve">  </w:t>
      </w:r>
      <w:r w:rsidR="00BA23C8">
        <w:rPr>
          <w:u w:val="single"/>
        </w:rPr>
        <w:t xml:space="preserve"> </w:t>
      </w:r>
      <w:r>
        <w:t xml:space="preserve"> </w:t>
      </w:r>
      <w:r w:rsidR="00BA23C8">
        <w:t xml:space="preserve"> </w:t>
      </w:r>
      <w:r>
        <w:rPr>
          <w:rFonts w:hint="eastAsia"/>
        </w:rPr>
        <w:t>学号：</w:t>
      </w:r>
      <w:r>
        <w:rPr>
          <w:rFonts w:hint="eastAsia"/>
        </w:rPr>
        <w:t xml:space="preserve"> </w:t>
      </w:r>
      <w:r>
        <w:rPr>
          <w:u w:val="single"/>
        </w:rPr>
        <w:t xml:space="preserve"> </w:t>
      </w:r>
      <w:r w:rsidR="00D1139B">
        <w:rPr>
          <w:u w:val="single"/>
        </w:rPr>
        <w:t>20195633</w:t>
      </w:r>
      <w:r>
        <w:rPr>
          <w:u w:val="single"/>
        </w:rPr>
        <w:t xml:space="preserve"> </w:t>
      </w:r>
      <w:r w:rsidR="008D47FD" w:rsidRPr="008D47FD">
        <w:t xml:space="preserve">  </w:t>
      </w:r>
      <w:r w:rsidR="008D47FD" w:rsidRPr="008D47FD">
        <w:rPr>
          <w:rFonts w:hint="eastAsia"/>
        </w:rPr>
        <w:t>日期：</w:t>
      </w:r>
      <w:r w:rsidR="008D47FD">
        <w:rPr>
          <w:rFonts w:hint="eastAsia"/>
          <w:u w:val="single"/>
        </w:rPr>
        <w:t xml:space="preserve"> </w:t>
      </w:r>
      <w:r w:rsidR="00D1139B">
        <w:rPr>
          <w:rFonts w:hint="eastAsia"/>
          <w:u w:val="single"/>
        </w:rPr>
        <w:t>2022</w:t>
      </w:r>
      <w:r w:rsidR="00D1139B">
        <w:rPr>
          <w:rFonts w:hint="eastAsia"/>
          <w:u w:val="single"/>
        </w:rPr>
        <w:t>年</w:t>
      </w:r>
      <w:r w:rsidR="00D1139B">
        <w:rPr>
          <w:rFonts w:hint="eastAsia"/>
          <w:u w:val="single"/>
        </w:rPr>
        <w:t>3</w:t>
      </w:r>
      <w:r w:rsidR="00D1139B">
        <w:rPr>
          <w:rFonts w:hint="eastAsia"/>
          <w:u w:val="single"/>
        </w:rPr>
        <w:t>月</w:t>
      </w:r>
      <w:r w:rsidR="00D1139B">
        <w:rPr>
          <w:rFonts w:hint="eastAsia"/>
          <w:u w:val="single"/>
        </w:rPr>
        <w:t>28</w:t>
      </w:r>
      <w:r w:rsidR="00D1139B">
        <w:rPr>
          <w:rFonts w:hint="eastAsia"/>
          <w:u w:val="single"/>
        </w:rPr>
        <w:t>日</w:t>
      </w:r>
      <w:r w:rsidR="008D47FD">
        <w:rPr>
          <w:u w:val="single"/>
        </w:rPr>
        <w:t xml:space="preserve">  </w:t>
      </w:r>
    </w:p>
    <w:p w14:paraId="1479D67C" w14:textId="5A442549" w:rsidR="007371FE" w:rsidRPr="00DA5F40" w:rsidRDefault="007371FE" w:rsidP="003709EB">
      <w:pPr>
        <w:spacing w:before="156"/>
        <w:rPr>
          <w:i/>
        </w:rPr>
      </w:pPr>
      <w:r w:rsidRPr="00DA5F40">
        <w:rPr>
          <w:rFonts w:hint="eastAsia"/>
          <w:i/>
        </w:rPr>
        <w:t>说明：</w:t>
      </w:r>
      <w:r w:rsidR="00F52CD1" w:rsidRPr="00DA5F40">
        <w:rPr>
          <w:rFonts w:hint="eastAsia"/>
          <w:i/>
        </w:rPr>
        <w:t>作业提交电子版，绘图部分，提交</w:t>
      </w:r>
      <w:r w:rsidR="00B133CD" w:rsidRPr="00DA5F40">
        <w:rPr>
          <w:rFonts w:hint="eastAsia"/>
          <w:i/>
        </w:rPr>
        <w:t>绘图源代码（直接粘贴到</w:t>
      </w:r>
      <w:r w:rsidR="00B133CD" w:rsidRPr="00DA5F40">
        <w:rPr>
          <w:rFonts w:hint="eastAsia"/>
          <w:i/>
        </w:rPr>
        <w:t>word</w:t>
      </w:r>
      <w:r w:rsidR="00B133CD" w:rsidRPr="00DA5F40">
        <w:rPr>
          <w:rFonts w:hint="eastAsia"/>
          <w:i/>
        </w:rPr>
        <w:t>）</w:t>
      </w:r>
      <w:r w:rsidR="00DA5F40" w:rsidRPr="00DA5F40">
        <w:rPr>
          <w:rFonts w:hint="eastAsia"/>
          <w:i/>
        </w:rPr>
        <w:t>。</w:t>
      </w:r>
    </w:p>
    <w:p w14:paraId="6D15B4E1" w14:textId="2BB673DE" w:rsidR="00F907D3" w:rsidRDefault="007D5D8E" w:rsidP="00B958DA">
      <w:pPr>
        <w:spacing w:before="156"/>
      </w:pPr>
      <w:r w:rsidRPr="008F77FF">
        <w:rPr>
          <w:highlight w:val="yellow"/>
        </w:rPr>
        <w:t>1</w:t>
      </w:r>
      <w:r w:rsidR="00F907D3" w:rsidRPr="008F77FF">
        <w:rPr>
          <w:highlight w:val="yellow"/>
        </w:rPr>
        <w:t xml:space="preserve">. </w:t>
      </w:r>
      <w:r w:rsidR="00ED66B2" w:rsidRPr="008F77FF">
        <w:rPr>
          <w:rFonts w:hint="eastAsia"/>
          <w:highlight w:val="yellow"/>
        </w:rPr>
        <w:t>数据质量可以从多方面评估，包括准确性、完整性和一致性。对于以上每个问题，讨论数据质量的评估如何依赖于数据的应用目的，给出例子。提出数据质量的两个其他度量尺度，并给出相应的例子。</w:t>
      </w:r>
      <w:r w:rsidR="0022717E" w:rsidRPr="008F77FF">
        <w:rPr>
          <w:rFonts w:hint="eastAsia"/>
          <w:highlight w:val="yellow"/>
        </w:rPr>
        <w:t>（</w:t>
      </w:r>
      <w:r w:rsidR="00D27C4F" w:rsidRPr="008F77FF">
        <w:rPr>
          <w:rFonts w:hint="eastAsia"/>
          <w:color w:val="FF0000"/>
          <w:highlight w:val="yellow"/>
        </w:rPr>
        <w:t>15</w:t>
      </w:r>
      <w:r w:rsidR="0022717E" w:rsidRPr="008F77FF">
        <w:rPr>
          <w:rFonts w:hint="eastAsia"/>
          <w:color w:val="FF0000"/>
          <w:highlight w:val="yellow"/>
        </w:rPr>
        <w:t>分</w:t>
      </w:r>
      <w:r w:rsidR="0022717E" w:rsidRPr="008F77FF">
        <w:rPr>
          <w:rFonts w:hint="eastAsia"/>
          <w:highlight w:val="yellow"/>
        </w:rPr>
        <w:t>）</w:t>
      </w:r>
    </w:p>
    <w:p w14:paraId="5C30FBA8" w14:textId="3146B97F" w:rsidR="003073F9" w:rsidRPr="003073F9" w:rsidRDefault="003073F9" w:rsidP="003073F9">
      <w:pPr>
        <w:spacing w:before="156"/>
      </w:pPr>
      <w:r>
        <w:rPr>
          <w:rFonts w:hint="eastAsia"/>
        </w:rPr>
        <w:t>①准确</w:t>
      </w:r>
      <w:r w:rsidRPr="003073F9">
        <w:rPr>
          <w:rFonts w:hint="eastAsia"/>
        </w:rPr>
        <w:t>性：描述数据是否与其对应的客观实体的特征相一致</w:t>
      </w:r>
      <w:r w:rsidR="00E02D1A">
        <w:rPr>
          <w:rFonts w:hint="eastAsia"/>
        </w:rPr>
        <w:t>，如</w:t>
      </w:r>
      <w:r w:rsidR="00ED24FF">
        <w:rPr>
          <w:rFonts w:hint="eastAsia"/>
        </w:rPr>
        <w:t>绩点上限为</w:t>
      </w:r>
      <w:r w:rsidR="00ED24FF">
        <w:rPr>
          <w:rFonts w:hint="eastAsia"/>
        </w:rPr>
        <w:t>4</w:t>
      </w:r>
      <w:r w:rsidR="00ED24FF">
        <w:t>.0</w:t>
      </w:r>
      <w:r w:rsidR="00ED24FF">
        <w:rPr>
          <w:rFonts w:hint="eastAsia"/>
        </w:rPr>
        <w:t>，但是给定数据却有</w:t>
      </w:r>
      <w:r w:rsidR="00ED24FF">
        <w:t>40.6</w:t>
      </w:r>
      <w:r w:rsidR="00ED24FF">
        <w:rPr>
          <w:rFonts w:hint="eastAsia"/>
        </w:rPr>
        <w:t>的，出现了明显的数据约束错误</w:t>
      </w:r>
      <w:r w:rsidRPr="003073F9">
        <w:rPr>
          <w:rFonts w:hint="eastAsia"/>
        </w:rPr>
        <w:t>。</w:t>
      </w:r>
    </w:p>
    <w:p w14:paraId="6E10D8E5" w14:textId="3D6C962E" w:rsidR="003073F9" w:rsidRPr="003073F9" w:rsidRDefault="004C7523" w:rsidP="003073F9">
      <w:pPr>
        <w:spacing w:before="156"/>
      </w:pPr>
      <w:r>
        <w:rPr>
          <w:rFonts w:hint="eastAsia"/>
        </w:rPr>
        <w:t>②</w:t>
      </w:r>
      <w:r w:rsidR="003073F9" w:rsidRPr="003073F9">
        <w:rPr>
          <w:rFonts w:hint="eastAsia"/>
        </w:rPr>
        <w:t>完整性：描述数据是否存在缺失记录或缺失字段</w:t>
      </w:r>
      <w:r w:rsidR="00F50432">
        <w:rPr>
          <w:rFonts w:hint="eastAsia"/>
        </w:rPr>
        <w:t>，如</w:t>
      </w:r>
      <w:r w:rsidR="00CE4A10">
        <w:rPr>
          <w:rFonts w:hint="eastAsia"/>
        </w:rPr>
        <w:t>部分学生没有参加正考（而是补考），那么该生未参加补考前，成绩</w:t>
      </w:r>
      <w:r w:rsidR="00565555">
        <w:rPr>
          <w:rFonts w:hint="eastAsia"/>
        </w:rPr>
        <w:t>是不完整的</w:t>
      </w:r>
      <w:r w:rsidR="003073F9" w:rsidRPr="003073F9">
        <w:rPr>
          <w:rFonts w:hint="eastAsia"/>
        </w:rPr>
        <w:t>。</w:t>
      </w:r>
    </w:p>
    <w:p w14:paraId="60B14307" w14:textId="66B7B3F8" w:rsidR="006D0D5D" w:rsidRDefault="00F53D25" w:rsidP="003073F9">
      <w:pPr>
        <w:spacing w:before="156"/>
      </w:pPr>
      <w:r>
        <w:rPr>
          <w:rFonts w:hint="eastAsia"/>
        </w:rPr>
        <w:t>③</w:t>
      </w:r>
      <w:r w:rsidR="003073F9" w:rsidRPr="003073F9">
        <w:rPr>
          <w:rFonts w:hint="eastAsia"/>
        </w:rPr>
        <w:t>一致性：描述同一实体的同一属性的值在不同的系统或数据集中是否一致</w:t>
      </w:r>
      <w:r w:rsidR="00F758DC">
        <w:rPr>
          <w:rFonts w:hint="eastAsia"/>
        </w:rPr>
        <w:t>，</w:t>
      </w:r>
      <w:r w:rsidR="006A1342">
        <w:rPr>
          <w:rFonts w:hint="eastAsia"/>
        </w:rPr>
        <w:t>如</w:t>
      </w:r>
      <w:r w:rsidR="00E07507">
        <w:rPr>
          <w:rFonts w:hint="eastAsia"/>
        </w:rPr>
        <w:t>对于高等数学有工科类和电子类，统计</w:t>
      </w:r>
      <w:r w:rsidR="000E09C9">
        <w:rPr>
          <w:rFonts w:hint="eastAsia"/>
        </w:rPr>
        <w:t>某学院学生的高等数学成绩时，需要保证统计学生所修高等数学为同一类</w:t>
      </w:r>
      <w:r w:rsidR="003073F9" w:rsidRPr="003073F9">
        <w:rPr>
          <w:rFonts w:hint="eastAsia"/>
        </w:rPr>
        <w:t>。</w:t>
      </w:r>
    </w:p>
    <w:p w14:paraId="64C16E4E" w14:textId="53460F5D" w:rsidR="00156A47" w:rsidRDefault="006D0D5D" w:rsidP="003073F9">
      <w:pPr>
        <w:spacing w:before="156"/>
      </w:pPr>
      <w:r>
        <w:rPr>
          <w:rFonts w:hint="eastAsia"/>
        </w:rPr>
        <w:t>④</w:t>
      </w:r>
      <w:r w:rsidR="003073F9" w:rsidRPr="003073F9">
        <w:rPr>
          <w:rFonts w:hint="eastAsia"/>
        </w:rPr>
        <w:t>有效性：描述数据是否满足用户定义的条件或在一定的域值范围内</w:t>
      </w:r>
      <w:r w:rsidR="00B84679">
        <w:rPr>
          <w:rFonts w:hint="eastAsia"/>
        </w:rPr>
        <w:t>，例子</w:t>
      </w:r>
      <w:r w:rsidR="00F96F8A">
        <w:rPr>
          <w:rFonts w:hint="eastAsia"/>
        </w:rPr>
        <w:t>同</w:t>
      </w:r>
      <w:r w:rsidR="00B84679">
        <w:rPr>
          <w:rFonts w:hint="eastAsia"/>
        </w:rPr>
        <w:t>①中准确性</w:t>
      </w:r>
      <w:r w:rsidR="00F96F8A">
        <w:rPr>
          <w:rFonts w:hint="eastAsia"/>
        </w:rPr>
        <w:t>的例子</w:t>
      </w:r>
      <w:r w:rsidR="003073F9" w:rsidRPr="003073F9">
        <w:rPr>
          <w:rFonts w:hint="eastAsia"/>
        </w:rPr>
        <w:t>。</w:t>
      </w:r>
    </w:p>
    <w:p w14:paraId="3CC135E3" w14:textId="5289F5BD" w:rsidR="003073F9" w:rsidRPr="003073F9" w:rsidRDefault="00156A47" w:rsidP="003073F9">
      <w:pPr>
        <w:spacing w:before="156"/>
      </w:pPr>
      <w:r>
        <w:rPr>
          <w:rFonts w:hint="eastAsia"/>
        </w:rPr>
        <w:t>⑤</w:t>
      </w:r>
      <w:r w:rsidR="003073F9" w:rsidRPr="003073F9">
        <w:rPr>
          <w:rFonts w:hint="eastAsia"/>
        </w:rPr>
        <w:t>唯一性：描述数据是否存在重复记录</w:t>
      </w:r>
      <w:r w:rsidR="008269D3">
        <w:rPr>
          <w:rFonts w:hint="eastAsia"/>
        </w:rPr>
        <w:t>，对于同一个学生的高等数学成绩，</w:t>
      </w:r>
      <w:r w:rsidR="00781690">
        <w:rPr>
          <w:rFonts w:hint="eastAsia"/>
        </w:rPr>
        <w:t>是唯一的，如果有多份高等数学成绩，则数据错误</w:t>
      </w:r>
      <w:r w:rsidR="003073F9" w:rsidRPr="003073F9">
        <w:rPr>
          <w:rFonts w:hint="eastAsia"/>
        </w:rPr>
        <w:t>。</w:t>
      </w:r>
    </w:p>
    <w:p w14:paraId="6CE1895A" w14:textId="036647D8" w:rsidR="00ED66B2" w:rsidRDefault="006F74EC" w:rsidP="00B958DA">
      <w:pPr>
        <w:spacing w:before="156"/>
      </w:pPr>
      <w:r w:rsidRPr="006F74EC">
        <w:rPr>
          <w:rFonts w:hint="eastAsia"/>
        </w:rPr>
        <w:t>数据质量</w:t>
      </w:r>
      <w:r w:rsidR="009A7BDD">
        <w:rPr>
          <w:rFonts w:hint="eastAsia"/>
        </w:rPr>
        <w:t>的评估</w:t>
      </w:r>
      <w:r w:rsidRPr="006F74EC">
        <w:rPr>
          <w:rFonts w:hint="eastAsia"/>
        </w:rPr>
        <w:t>依赖于数据的应用</w:t>
      </w:r>
      <w:r w:rsidR="00FF0632">
        <w:rPr>
          <w:rFonts w:hint="eastAsia"/>
        </w:rPr>
        <w:t>，</w:t>
      </w:r>
      <w:r w:rsidR="00EB1299">
        <w:rPr>
          <w:rFonts w:hint="eastAsia"/>
        </w:rPr>
        <w:t>即</w:t>
      </w:r>
      <w:r w:rsidRPr="006F74EC">
        <w:rPr>
          <w:rFonts w:hint="eastAsia"/>
        </w:rPr>
        <w:t>对于给定的数据，</w:t>
      </w:r>
      <w:r w:rsidR="00BA7451">
        <w:rPr>
          <w:rFonts w:hint="eastAsia"/>
        </w:rPr>
        <w:t>不同的应用场景因其细粒度要求不同，</w:t>
      </w:r>
      <w:r w:rsidRPr="006F74EC">
        <w:rPr>
          <w:rFonts w:hint="eastAsia"/>
        </w:rPr>
        <w:t>可能</w:t>
      </w:r>
      <w:r w:rsidR="00C8233D">
        <w:rPr>
          <w:rFonts w:hint="eastAsia"/>
        </w:rPr>
        <w:t>会</w:t>
      </w:r>
      <w:r w:rsidRPr="006F74EC">
        <w:rPr>
          <w:rFonts w:hint="eastAsia"/>
        </w:rPr>
        <w:t>有完全不同的评估。</w:t>
      </w:r>
      <w:r w:rsidR="00DF7829">
        <w:rPr>
          <w:rFonts w:hint="eastAsia"/>
        </w:rPr>
        <w:t>如，一种是需要</w:t>
      </w:r>
      <w:r w:rsidR="000B31AB">
        <w:rPr>
          <w:rFonts w:hint="eastAsia"/>
        </w:rPr>
        <w:t>掌握</w:t>
      </w:r>
      <w:r w:rsidR="00483F1E">
        <w:rPr>
          <w:rFonts w:hint="eastAsia"/>
        </w:rPr>
        <w:t>股票</w:t>
      </w:r>
      <w:r w:rsidR="00DF7829">
        <w:rPr>
          <w:rFonts w:hint="eastAsia"/>
        </w:rPr>
        <w:t>数据，分析其</w:t>
      </w:r>
      <w:r w:rsidR="00483F1E">
        <w:rPr>
          <w:rFonts w:hint="eastAsia"/>
        </w:rPr>
        <w:t>上升趋势</w:t>
      </w:r>
      <w:r w:rsidR="002D620E">
        <w:rPr>
          <w:rFonts w:hint="eastAsia"/>
        </w:rPr>
        <w:t>；另一种是</w:t>
      </w:r>
      <w:r w:rsidR="00BA7451">
        <w:rPr>
          <w:rFonts w:hint="eastAsia"/>
        </w:rPr>
        <w:t>需要掌握股票数据</w:t>
      </w:r>
      <w:r w:rsidR="00DF33E1">
        <w:rPr>
          <w:rFonts w:hint="eastAsia"/>
        </w:rPr>
        <w:t>，</w:t>
      </w:r>
      <w:r w:rsidR="00785A9A">
        <w:rPr>
          <w:rFonts w:hint="eastAsia"/>
        </w:rPr>
        <w:t>分析股票的类型</w:t>
      </w:r>
      <w:r w:rsidR="00233961">
        <w:rPr>
          <w:rFonts w:hint="eastAsia"/>
        </w:rPr>
        <w:t>。</w:t>
      </w:r>
      <w:r w:rsidR="00860AE7">
        <w:rPr>
          <w:rFonts w:hint="eastAsia"/>
        </w:rPr>
        <w:t>前者如果缺失值或无用的参数过多，会导致分析不合理；后者，就算有一定量缺失值，但是大量数据是正确的，也能得到较好的分类效果。</w:t>
      </w:r>
    </w:p>
    <w:p w14:paraId="05DEE078" w14:textId="77777777" w:rsidR="00E02D1A" w:rsidRDefault="00E02D1A" w:rsidP="00B958DA">
      <w:pPr>
        <w:spacing w:before="156"/>
      </w:pPr>
    </w:p>
    <w:p w14:paraId="1702EDBB" w14:textId="70DCF8DF" w:rsidR="00ED66B2" w:rsidRPr="00F907D3" w:rsidRDefault="007D5D8E" w:rsidP="00B958DA">
      <w:pPr>
        <w:spacing w:before="156"/>
      </w:pPr>
      <w:r w:rsidRPr="008F77FF">
        <w:rPr>
          <w:rFonts w:hint="eastAsia"/>
          <w:highlight w:val="yellow"/>
        </w:rPr>
        <w:t>2</w:t>
      </w:r>
      <w:r w:rsidR="00ED66B2" w:rsidRPr="008F77FF">
        <w:rPr>
          <w:rFonts w:hint="eastAsia"/>
          <w:highlight w:val="yellow"/>
        </w:rPr>
        <w:t>.</w:t>
      </w:r>
      <w:r w:rsidR="00ED66B2" w:rsidRPr="008F77FF">
        <w:rPr>
          <w:highlight w:val="yellow"/>
        </w:rPr>
        <w:t xml:space="preserve"> </w:t>
      </w:r>
      <w:r w:rsidR="00460849" w:rsidRPr="008F77FF">
        <w:rPr>
          <w:rFonts w:hint="eastAsia"/>
          <w:highlight w:val="yellow"/>
        </w:rPr>
        <w:t>数据清洗是数据预处理中的重要步骤，</w:t>
      </w:r>
      <w:r w:rsidR="0097174F" w:rsidRPr="008F77FF">
        <w:rPr>
          <w:rFonts w:hint="eastAsia"/>
          <w:highlight w:val="yellow"/>
        </w:rPr>
        <w:t>而缺失值处理又是数据清洗中的典型任务，</w:t>
      </w:r>
      <w:r w:rsidR="008D6451" w:rsidRPr="008F77FF">
        <w:rPr>
          <w:rFonts w:hint="eastAsia"/>
          <w:highlight w:val="yellow"/>
        </w:rPr>
        <w:t>针对标称</w:t>
      </w:r>
      <w:r w:rsidR="0097174F" w:rsidRPr="008F77FF">
        <w:rPr>
          <w:rFonts w:hint="eastAsia"/>
          <w:highlight w:val="yellow"/>
        </w:rPr>
        <w:t>属性</w:t>
      </w:r>
      <w:r w:rsidR="008D6451" w:rsidRPr="008F77FF">
        <w:rPr>
          <w:rFonts w:hint="eastAsia"/>
          <w:highlight w:val="yellow"/>
        </w:rPr>
        <w:t>、</w:t>
      </w:r>
      <w:r w:rsidR="0097174F" w:rsidRPr="008F77FF">
        <w:rPr>
          <w:rFonts w:hint="eastAsia"/>
          <w:highlight w:val="yellow"/>
        </w:rPr>
        <w:t>二元属性、序数属性</w:t>
      </w:r>
      <w:r w:rsidR="00A146A2" w:rsidRPr="008F77FF">
        <w:rPr>
          <w:rFonts w:hint="eastAsia"/>
          <w:highlight w:val="yellow"/>
        </w:rPr>
        <w:t>和</w:t>
      </w:r>
      <w:r w:rsidR="0097174F" w:rsidRPr="008F77FF">
        <w:rPr>
          <w:rFonts w:hint="eastAsia"/>
          <w:highlight w:val="yellow"/>
        </w:rPr>
        <w:t>数值属性，分别结合具体的例子，</w:t>
      </w:r>
      <w:r w:rsidR="00FD6C7A" w:rsidRPr="008F77FF">
        <w:rPr>
          <w:rFonts w:hint="eastAsia"/>
          <w:highlight w:val="yellow"/>
        </w:rPr>
        <w:t>说明</w:t>
      </w:r>
      <w:r w:rsidR="0097174F" w:rsidRPr="008F77FF">
        <w:rPr>
          <w:rFonts w:hint="eastAsia"/>
          <w:highlight w:val="yellow"/>
        </w:rPr>
        <w:t>属性值缺失的</w:t>
      </w:r>
      <w:r w:rsidR="001507FC" w:rsidRPr="008F77FF">
        <w:rPr>
          <w:rFonts w:hint="eastAsia"/>
          <w:highlight w:val="yellow"/>
        </w:rPr>
        <w:t>具体</w:t>
      </w:r>
      <w:r w:rsidR="0097174F" w:rsidRPr="008F77FF">
        <w:rPr>
          <w:rFonts w:hint="eastAsia"/>
          <w:highlight w:val="yellow"/>
        </w:rPr>
        <w:t>处理方法。</w:t>
      </w:r>
      <w:r w:rsidR="0022717E" w:rsidRPr="008F77FF">
        <w:rPr>
          <w:rFonts w:hint="eastAsia"/>
          <w:highlight w:val="yellow"/>
        </w:rPr>
        <w:t>（</w:t>
      </w:r>
      <w:r w:rsidR="00D27C4F" w:rsidRPr="008F77FF">
        <w:rPr>
          <w:rFonts w:hint="eastAsia"/>
          <w:color w:val="FF0000"/>
          <w:highlight w:val="yellow"/>
        </w:rPr>
        <w:t>15</w:t>
      </w:r>
      <w:r w:rsidR="0022717E" w:rsidRPr="008F77FF">
        <w:rPr>
          <w:rFonts w:hint="eastAsia"/>
          <w:color w:val="FF0000"/>
          <w:highlight w:val="yellow"/>
        </w:rPr>
        <w:t>分</w:t>
      </w:r>
      <w:r w:rsidR="0022717E" w:rsidRPr="008F77FF">
        <w:rPr>
          <w:rFonts w:hint="eastAsia"/>
          <w:highlight w:val="yellow"/>
        </w:rPr>
        <w:t>）</w:t>
      </w:r>
    </w:p>
    <w:p w14:paraId="2F5CEA47" w14:textId="438E3F39" w:rsidR="009D093D" w:rsidRDefault="003C5A04" w:rsidP="00B958DA">
      <w:pPr>
        <w:spacing w:before="156"/>
      </w:pPr>
      <w:r>
        <w:rPr>
          <w:rFonts w:hint="eastAsia"/>
        </w:rPr>
        <w:t>①标称属性：</w:t>
      </w:r>
      <w:r w:rsidR="003B2259">
        <w:rPr>
          <w:rFonts w:hint="eastAsia"/>
        </w:rPr>
        <w:t>用</w:t>
      </w:r>
      <w:r w:rsidR="0019332C">
        <w:rPr>
          <w:rFonts w:hint="eastAsia"/>
        </w:rPr>
        <w:t>给定</w:t>
      </w:r>
      <w:r w:rsidR="00E2446D">
        <w:rPr>
          <w:rFonts w:hint="eastAsia"/>
        </w:rPr>
        <w:t>数据的</w:t>
      </w:r>
      <w:r w:rsidR="003B2259">
        <w:rPr>
          <w:rFonts w:hint="eastAsia"/>
        </w:rPr>
        <w:t>该属性众数填充</w:t>
      </w:r>
      <w:r w:rsidR="008C7012">
        <w:rPr>
          <w:rFonts w:hint="eastAsia"/>
        </w:rPr>
        <w:t>缺失值，或常量（选择一个值作为默认值）填充</w:t>
      </w:r>
      <w:r w:rsidR="00457A8C">
        <w:rPr>
          <w:rFonts w:hint="eastAsia"/>
        </w:rPr>
        <w:t>，如对于</w:t>
      </w:r>
      <w:r w:rsidR="00457A8C" w:rsidRPr="00457A8C">
        <w:t>头发颜色</w:t>
      </w:r>
      <w:r w:rsidR="00457A8C" w:rsidRPr="00457A8C">
        <w:t>= {</w:t>
      </w:r>
      <w:r w:rsidR="00457A8C" w:rsidRPr="00457A8C">
        <w:t>黑色，棕色，灰色，白色</w:t>
      </w:r>
      <w:r w:rsidR="00457A8C" w:rsidRPr="00457A8C">
        <w:t>}</w:t>
      </w:r>
      <w:r w:rsidR="009947DF">
        <w:rPr>
          <w:rFonts w:hint="eastAsia"/>
        </w:rPr>
        <w:t>，如果统计地区在中国，可以将黑色作为默认值</w:t>
      </w:r>
      <w:r w:rsidR="00A22C88">
        <w:rPr>
          <w:rFonts w:hint="eastAsia"/>
        </w:rPr>
        <w:t>，此时黑色一般也为该地区该属性的众数</w:t>
      </w:r>
      <w:r w:rsidR="00143F0B">
        <w:rPr>
          <w:rFonts w:hint="eastAsia"/>
        </w:rPr>
        <w:t>；</w:t>
      </w:r>
    </w:p>
    <w:p w14:paraId="6C21BA50" w14:textId="0EF6CF70" w:rsidR="008C7012" w:rsidRPr="00CC7A5F" w:rsidRDefault="008C7012" w:rsidP="00B958DA">
      <w:pPr>
        <w:spacing w:before="156"/>
      </w:pPr>
      <w:r>
        <w:rPr>
          <w:rFonts w:hint="eastAsia"/>
        </w:rPr>
        <w:t>②二元属性：</w:t>
      </w:r>
      <w:r w:rsidRPr="008C7012">
        <w:rPr>
          <w:rFonts w:hint="eastAsia"/>
        </w:rPr>
        <w:t>用给定数据的该属性众数填充缺失值，或常量（选择一个值作为默认值）填充</w:t>
      </w:r>
      <w:r w:rsidR="00A22C88">
        <w:rPr>
          <w:rFonts w:hint="eastAsia"/>
        </w:rPr>
        <w:t>，如核酸检测的阴性和阳性，一般将阴性作为默认值</w:t>
      </w:r>
      <w:r w:rsidR="00143F0B">
        <w:rPr>
          <w:rFonts w:hint="eastAsia"/>
        </w:rPr>
        <w:t>；</w:t>
      </w:r>
    </w:p>
    <w:p w14:paraId="3704B4F4" w14:textId="66EE6F90" w:rsidR="008C7012" w:rsidRDefault="008C7012" w:rsidP="00B958DA">
      <w:pPr>
        <w:spacing w:before="156"/>
      </w:pPr>
      <w:r>
        <w:rPr>
          <w:rFonts w:hint="eastAsia"/>
        </w:rPr>
        <w:t>③序数属性：</w:t>
      </w:r>
      <w:r w:rsidR="00CC7A5F" w:rsidRPr="00CC7A5F">
        <w:rPr>
          <w:rFonts w:hint="eastAsia"/>
        </w:rPr>
        <w:t>用给定数据的该属性</w:t>
      </w:r>
      <w:r w:rsidR="00A22C88">
        <w:rPr>
          <w:rFonts w:hint="eastAsia"/>
        </w:rPr>
        <w:t>众数</w:t>
      </w:r>
      <w:r w:rsidR="00CC7A5F">
        <w:rPr>
          <w:rFonts w:hint="eastAsia"/>
        </w:rPr>
        <w:t>中位数</w:t>
      </w:r>
      <w:r w:rsidR="00CC7A5F" w:rsidRPr="00CC7A5F">
        <w:rPr>
          <w:rFonts w:hint="eastAsia"/>
        </w:rPr>
        <w:t>填充缺失值，或常量（选择一个值作为默认值）填充</w:t>
      </w:r>
      <w:r w:rsidR="00A22C88">
        <w:rPr>
          <w:rFonts w:hint="eastAsia"/>
        </w:rPr>
        <w:t>，如成绩</w:t>
      </w:r>
      <w:r w:rsidR="00A22C88">
        <w:rPr>
          <w:rFonts w:hint="eastAsia"/>
        </w:rPr>
        <w:t>=</w:t>
      </w:r>
      <w:r w:rsidR="00A22C88">
        <w:t>{</w:t>
      </w:r>
      <w:r w:rsidR="00A22C88">
        <w:rPr>
          <w:rFonts w:hint="eastAsia"/>
        </w:rPr>
        <w:t>高，中，差</w:t>
      </w:r>
      <w:r w:rsidR="00A22C88">
        <w:t>}</w:t>
      </w:r>
      <w:r w:rsidR="00A22C88">
        <w:rPr>
          <w:rFonts w:hint="eastAsia"/>
        </w:rPr>
        <w:t>，因为序数属性存在顺序，一般使用众数或中位数比较好</w:t>
      </w:r>
      <w:r w:rsidR="00143F0B">
        <w:rPr>
          <w:rFonts w:hint="eastAsia"/>
        </w:rPr>
        <w:t>；</w:t>
      </w:r>
    </w:p>
    <w:p w14:paraId="6563F518" w14:textId="568DA26D" w:rsidR="003C5A04" w:rsidRDefault="00CC7A5F" w:rsidP="00B958DA">
      <w:pPr>
        <w:spacing w:before="156"/>
      </w:pPr>
      <w:r>
        <w:rPr>
          <w:rFonts w:hint="eastAsia"/>
        </w:rPr>
        <w:t>④数值属性：</w:t>
      </w:r>
      <w:r w:rsidRPr="00CC7A5F">
        <w:t>使用最可能的值填充（如采用回归方法推断缺失值</w:t>
      </w:r>
      <w:r>
        <w:rPr>
          <w:rFonts w:hint="eastAsia"/>
        </w:rPr>
        <w:t>，或插值方法</w:t>
      </w:r>
      <w:r w:rsidRPr="00CC7A5F">
        <w:t>）</w:t>
      </w:r>
      <w:r w:rsidR="00BD2750">
        <w:rPr>
          <w:rFonts w:hint="eastAsia"/>
        </w:rPr>
        <w:t>，</w:t>
      </w:r>
      <w:r w:rsidR="00BD2750">
        <w:rPr>
          <w:rFonts w:hint="eastAsia"/>
        </w:rPr>
        <w:lastRenderedPageBreak/>
        <w:t>如近日温度变化，可以利用回归或插值的方法进行填充</w:t>
      </w:r>
      <w:r w:rsidR="00143F0B">
        <w:rPr>
          <w:rFonts w:hint="eastAsia"/>
        </w:rPr>
        <w:t>。</w:t>
      </w:r>
    </w:p>
    <w:p w14:paraId="4D0B8143" w14:textId="77777777" w:rsidR="004E58C2" w:rsidRDefault="004E58C2" w:rsidP="00B958DA">
      <w:pPr>
        <w:spacing w:before="156"/>
      </w:pPr>
    </w:p>
    <w:p w14:paraId="73BD628D" w14:textId="4D335BA9" w:rsidR="00C27548" w:rsidRDefault="00C27548" w:rsidP="00C27548">
      <w:pPr>
        <w:spacing w:before="156"/>
      </w:pPr>
      <w:r w:rsidRPr="008F77FF">
        <w:rPr>
          <w:rFonts w:hint="eastAsia"/>
          <w:highlight w:val="yellow"/>
        </w:rPr>
        <w:t>3</w:t>
      </w:r>
      <w:r w:rsidRPr="008F77FF">
        <w:rPr>
          <w:highlight w:val="yellow"/>
        </w:rPr>
        <w:t xml:space="preserve">. </w:t>
      </w:r>
      <w:r w:rsidRPr="008F77FF">
        <w:rPr>
          <w:rFonts w:hint="eastAsia"/>
          <w:highlight w:val="yellow"/>
        </w:rPr>
        <w:t>求下面矩阵的奇异值分解，并写出其外积展开式。（</w:t>
      </w:r>
      <w:r w:rsidR="00D27C4F" w:rsidRPr="008F77FF">
        <w:rPr>
          <w:rFonts w:hint="eastAsia"/>
          <w:color w:val="FF0000"/>
          <w:highlight w:val="yellow"/>
        </w:rPr>
        <w:t>15</w:t>
      </w:r>
      <w:r w:rsidRPr="008F77FF">
        <w:rPr>
          <w:rFonts w:hint="eastAsia"/>
          <w:color w:val="FF0000"/>
          <w:highlight w:val="yellow"/>
        </w:rPr>
        <w:t>分</w:t>
      </w:r>
      <w:r w:rsidRPr="008F77FF">
        <w:rPr>
          <w:rFonts w:hint="eastAsia"/>
          <w:highlight w:val="yellow"/>
        </w:rPr>
        <w:t>）</w:t>
      </w:r>
    </w:p>
    <w:p w14:paraId="437AC311" w14:textId="60952732" w:rsidR="00C27548" w:rsidRDefault="00142995" w:rsidP="00C27548">
      <w:pPr>
        <w:spacing w:before="156"/>
        <w:jc w:val="center"/>
      </w:pPr>
      <w:r w:rsidRPr="00247638">
        <w:rPr>
          <w:position w:val="-66"/>
        </w:rPr>
        <w:object w:dxaOrig="1160" w:dyaOrig="1440" w14:anchorId="406167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pt;height:69.9pt" o:ole="">
            <v:imagedata r:id="rId7" o:title=""/>
          </v:shape>
          <o:OLEObject Type="Embed" ProgID="Equation.DSMT4" ShapeID="_x0000_i1025" DrawAspect="Content" ObjectID="_1710107720" r:id="rId8"/>
        </w:object>
      </w:r>
    </w:p>
    <w:p w14:paraId="4614EF12" w14:textId="4A8B406D" w:rsidR="00545E14" w:rsidRPr="00926FA6" w:rsidRDefault="00545E14" w:rsidP="00B958DA">
      <w:pPr>
        <w:spacing w:before="156"/>
      </w:pPr>
      <w:r>
        <w:rPr>
          <w:rFonts w:hint="eastAsia"/>
        </w:rPr>
        <w:t>根据下列式子可以得到</w:t>
      </w:r>
      <w:r w:rsidR="00926FA6">
        <w:rPr>
          <w:rFonts w:hint="eastAsia"/>
        </w:rPr>
        <w:t>，</w:t>
      </w:r>
      <w:r w:rsidR="00926FA6" w:rsidRPr="00926FA6">
        <w:t>U</w:t>
      </w:r>
      <w:r w:rsidR="00926FA6" w:rsidRPr="00926FA6">
        <w:t>为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926FA6" w:rsidRPr="00926FA6">
        <w:rPr>
          <w:rFonts w:hint="eastAsia"/>
        </w:rPr>
        <w:t>的特征向量构成的矩阵</w:t>
      </w:r>
      <w:r w:rsidR="00920CDC">
        <w:rPr>
          <w:rFonts w:hint="eastAsia"/>
        </w:rPr>
        <w:t>。</w:t>
      </w:r>
    </w:p>
    <w:p w14:paraId="5F129F7B" w14:textId="44021C18" w:rsidR="00F11A01" w:rsidRPr="00217CA8" w:rsidRDefault="00545E14" w:rsidP="00B958DA">
      <w:pPr>
        <w:spacing w:before="156"/>
      </w:pPr>
      <m:oMathPara>
        <m:oMath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U</m:t>
          </m:r>
          <m:r>
            <m:rPr>
              <m:sty m:val="p"/>
            </m:rPr>
            <w:rPr>
              <w:rFonts w:ascii="Cambria Math" w:hAnsi="Cambria Math" w:hint="eastAsia"/>
            </w:rPr>
            <m:t>Σ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Σ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U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Σ</m:t>
              </m:r>
              <m:ctrlPr>
                <w:rPr>
                  <w:rFonts w:ascii="Cambria Math" w:hAnsi="Cambria Math" w:hint="eastAsia"/>
                </w:rPr>
              </m:ctrlP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14:paraId="1FFCAA8C" w14:textId="1FBACC94" w:rsidR="00217CA8" w:rsidRPr="00217CA8" w:rsidRDefault="00A05549" w:rsidP="00B958DA">
      <w:pPr>
        <w:spacing w:before="156"/>
      </w:pPr>
      <m:oMathPara>
        <m:oMath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U=U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7075CB5E" w14:textId="29E15532" w:rsidR="00C25FCA" w:rsidRDefault="00920CDC" w:rsidP="00B958DA">
      <w:pPr>
        <w:spacing w:before="156"/>
      </w:pPr>
      <w:r>
        <w:rPr>
          <w:rFonts w:hint="eastAsia"/>
        </w:rPr>
        <w:t>同理</w:t>
      </w:r>
      <w:r w:rsidRPr="00920CDC">
        <w:rPr>
          <w:rFonts w:hint="eastAsia"/>
        </w:rPr>
        <w:t>，</w:t>
      </w:r>
      <w:r>
        <w:rPr>
          <w:rFonts w:hint="eastAsia"/>
        </w:rPr>
        <w:t>V</w:t>
      </w:r>
      <w:r w:rsidRPr="00920CDC">
        <w:t>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</m:t>
        </m:r>
      </m:oMath>
      <w:r w:rsidRPr="00920CDC">
        <w:rPr>
          <w:rFonts w:hint="eastAsia"/>
        </w:rPr>
        <w:t>的特征向量构成的矩阵</w:t>
      </w:r>
      <w:r w:rsidR="007F5B94">
        <w:rPr>
          <w:rFonts w:hint="eastAsia"/>
        </w:rPr>
        <w:t>:</w:t>
      </w:r>
    </w:p>
    <w:p w14:paraId="448E2718" w14:textId="2161EC3E" w:rsidR="007F5B94" w:rsidRPr="00920CDC" w:rsidRDefault="002704B7" w:rsidP="00B958DA">
      <w:pPr>
        <w:spacing w:before="156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A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Σ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Σ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  <m:r>
            <w:rPr>
              <w:rFonts w:ascii="Cambria Math" w:hAnsi="Cambria Math"/>
            </w:rPr>
            <m:t>=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Σ</m:t>
              </m:r>
              <m:ctrlPr>
                <w:rPr>
                  <w:rFonts w:ascii="Cambria Math" w:hAnsi="Cambria Math" w:hint="eastAsia"/>
                </w:rPr>
              </m:ctrlP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AV=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Σ</m:t>
              </m:r>
              <m:ctrlPr>
                <w:rPr>
                  <w:rFonts w:ascii="Cambria Math" w:hAnsi="Cambria Math" w:hint="eastAsia"/>
                </w:rPr>
              </m:ctrlP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2FE3B9A" w14:textId="77777777" w:rsidR="00503C63" w:rsidRDefault="00BC5830" w:rsidP="00B958DA">
      <w:pPr>
        <w:spacing w:before="156"/>
      </w:pPr>
      <w:r>
        <w:rPr>
          <w:rFonts w:hint="eastAsia"/>
        </w:rPr>
        <w:t>其中</w:t>
      </w:r>
    </w:p>
    <w:p w14:paraId="6375EDDF" w14:textId="77777777" w:rsidR="00503C63" w:rsidRDefault="00503C63" w:rsidP="00B958DA">
      <w:pPr>
        <w:spacing w:before="156"/>
      </w:pPr>
      <w:r w:rsidRPr="005470DC">
        <w:rPr>
          <w:position w:val="-82"/>
        </w:rPr>
        <w:object w:dxaOrig="2880" w:dyaOrig="1800" w14:anchorId="31E52505">
          <v:shape id="_x0000_i1026" type="#_x0000_t75" style="width:2in;height:90pt" o:ole="">
            <v:imagedata r:id="rId9" o:title=""/>
          </v:shape>
          <o:OLEObject Type="Embed" ProgID="Equation.DSMT4" ShapeID="_x0000_i1026" DrawAspect="Content" ObjectID="_1710107721" r:id="rId10"/>
        </w:object>
      </w:r>
    </w:p>
    <w:p w14:paraId="13B4472D" w14:textId="10EE7C6B" w:rsidR="00BC5830" w:rsidRDefault="00503C63" w:rsidP="00B958DA">
      <w:pPr>
        <w:spacing w:before="156"/>
      </w:pPr>
      <w:r>
        <w:rPr>
          <w:rFonts w:hint="eastAsia"/>
        </w:rPr>
        <w:t>特征值为：</w:t>
      </w:r>
      <w:r w:rsidRPr="005470DC">
        <w:rPr>
          <w:position w:val="-16"/>
        </w:rPr>
        <w:object w:dxaOrig="4380" w:dyaOrig="460" w14:anchorId="7DD6BE4D">
          <v:shape id="_x0000_i1027" type="#_x0000_t75" style="width:219.2pt;height:22.95pt" o:ole="">
            <v:imagedata r:id="rId11" o:title=""/>
          </v:shape>
          <o:OLEObject Type="Embed" ProgID="Equation.DSMT4" ShapeID="_x0000_i1027" DrawAspect="Content" ObjectID="_1710107722" r:id="rId12"/>
        </w:object>
      </w:r>
      <w:r>
        <w:rPr>
          <w:rFonts w:hint="eastAsia"/>
        </w:rPr>
        <w:t>，</w:t>
      </w:r>
      <w:r w:rsidR="00BC5830">
        <w:t xml:space="preserve"> </w:t>
      </w:r>
    </w:p>
    <w:p w14:paraId="2827DB4E" w14:textId="4114FBE7" w:rsidR="00C25FCA" w:rsidRDefault="00C25FCA" w:rsidP="00B958DA">
      <w:pPr>
        <w:spacing w:before="156"/>
      </w:pPr>
      <w:r>
        <w:rPr>
          <w:rFonts w:hint="eastAsia"/>
        </w:rPr>
        <w:t>特征向量</w:t>
      </w:r>
      <w:r w:rsidR="00C5492E">
        <w:rPr>
          <w:rFonts w:hint="eastAsia"/>
        </w:rPr>
        <w:t>为：</w:t>
      </w:r>
      <w:r w:rsidR="00C5492E" w:rsidRPr="005470DC">
        <w:rPr>
          <w:position w:val="-82"/>
        </w:rPr>
        <w:object w:dxaOrig="4480" w:dyaOrig="1800" w14:anchorId="03E865E8">
          <v:shape id="_x0000_i1028" type="#_x0000_t75" style="width:224.1pt;height:90pt" o:ole="">
            <v:imagedata r:id="rId13" o:title=""/>
          </v:shape>
          <o:OLEObject Type="Embed" ProgID="Equation.DSMT4" ShapeID="_x0000_i1028" DrawAspect="Content" ObjectID="_1710107723" r:id="rId14"/>
        </w:object>
      </w:r>
      <w:r w:rsidR="00682067">
        <w:rPr>
          <w:rFonts w:hint="eastAsia"/>
        </w:rPr>
        <w:t>；</w:t>
      </w:r>
    </w:p>
    <w:p w14:paraId="402EA700" w14:textId="6DF0B9E3" w:rsidR="00682067" w:rsidRPr="00682067" w:rsidRDefault="00682067" w:rsidP="00682067">
      <w:pPr>
        <w:spacing w:before="156"/>
      </w:pPr>
      <w:r w:rsidRPr="00682067">
        <w:rPr>
          <w:position w:val="-38"/>
        </w:rPr>
        <w:object w:dxaOrig="2000" w:dyaOrig="900" w14:anchorId="1747F11F">
          <v:shape id="_x0000_i1029" type="#_x0000_t75" style="width:99.9pt;height:45.2pt" o:ole="">
            <v:imagedata r:id="rId15" o:title=""/>
          </v:shape>
          <o:OLEObject Type="Embed" ProgID="Equation.DSMT4" ShapeID="_x0000_i1029" DrawAspect="Content" ObjectID="_1710107724" r:id="rId16"/>
        </w:object>
      </w:r>
    </w:p>
    <w:p w14:paraId="58C97E3F" w14:textId="1A61A466" w:rsidR="00682067" w:rsidRPr="00682067" w:rsidRDefault="00682067" w:rsidP="00682067">
      <w:pPr>
        <w:spacing w:before="156"/>
      </w:pPr>
      <w:r w:rsidRPr="00682067">
        <w:t>特征值为：</w:t>
      </w:r>
      <w:r w:rsidR="000D62FC" w:rsidRPr="000D62FC">
        <w:rPr>
          <w:position w:val="-16"/>
        </w:rPr>
        <w:object w:dxaOrig="3540" w:dyaOrig="460" w14:anchorId="3DF9DF12">
          <v:shape id="_x0000_i1038" type="#_x0000_t75" style="width:177.2pt;height:22.95pt" o:ole="">
            <v:imagedata r:id="rId17" o:title=""/>
          </v:shape>
          <o:OLEObject Type="Embed" ProgID="Equation.DSMT4" ShapeID="_x0000_i1038" DrawAspect="Content" ObjectID="_1710107725" r:id="rId18"/>
        </w:object>
      </w:r>
      <w:r w:rsidRPr="00682067">
        <w:t>，</w:t>
      </w:r>
      <w:r w:rsidRPr="00682067">
        <w:t xml:space="preserve"> </w:t>
      </w:r>
    </w:p>
    <w:p w14:paraId="44FD0928" w14:textId="198DA6CE" w:rsidR="00682067" w:rsidRPr="00682067" w:rsidRDefault="00682067" w:rsidP="00682067">
      <w:pPr>
        <w:spacing w:before="156"/>
      </w:pPr>
      <w:r w:rsidRPr="00682067">
        <w:rPr>
          <w:rFonts w:hint="eastAsia"/>
        </w:rPr>
        <w:lastRenderedPageBreak/>
        <w:t>特征向量为：</w:t>
      </w:r>
      <w:r w:rsidR="00EB0D06" w:rsidRPr="00EB0D06">
        <w:rPr>
          <w:position w:val="-38"/>
        </w:rPr>
        <w:object w:dxaOrig="3640" w:dyaOrig="900" w14:anchorId="35EF80D8">
          <v:shape id="_x0000_i1031" type="#_x0000_t75" style="width:182.1pt;height:45.2pt" o:ole="">
            <v:imagedata r:id="rId19" o:title=""/>
          </v:shape>
          <o:OLEObject Type="Embed" ProgID="Equation.DSMT4" ShapeID="_x0000_i1031" DrawAspect="Content" ObjectID="_1710107726" r:id="rId20"/>
        </w:object>
      </w:r>
      <w:r w:rsidRPr="00682067">
        <w:t>；</w:t>
      </w:r>
    </w:p>
    <w:p w14:paraId="19B57A5E" w14:textId="158C0D8E" w:rsidR="00C5492E" w:rsidRDefault="00256E48" w:rsidP="00B958DA">
      <w:pPr>
        <w:spacing w:before="156"/>
      </w:pPr>
      <w:r>
        <w:rPr>
          <w:rFonts w:hint="eastAsia"/>
        </w:rPr>
        <w:t>则：</w:t>
      </w:r>
    </w:p>
    <w:p w14:paraId="38F0C37F" w14:textId="0DAEA6FD" w:rsidR="00256E48" w:rsidRDefault="009F63BC" w:rsidP="00B958DA">
      <w:pPr>
        <w:spacing w:before="156"/>
      </w:pPr>
      <w:r w:rsidRPr="005470DC">
        <w:rPr>
          <w:position w:val="-82"/>
        </w:rPr>
        <w:object w:dxaOrig="3940" w:dyaOrig="1800" w14:anchorId="388FDAE5">
          <v:shape id="_x0000_i1032" type="#_x0000_t75" style="width:196.95pt;height:90pt" o:ole="">
            <v:imagedata r:id="rId21" o:title=""/>
          </v:shape>
          <o:OLEObject Type="Embed" ProgID="Equation.DSMT4" ShapeID="_x0000_i1032" DrawAspect="Content" ObjectID="_1710107727" r:id="rId22"/>
        </w:object>
      </w:r>
    </w:p>
    <w:p w14:paraId="0048F249" w14:textId="6A6EDA25" w:rsidR="009F63BC" w:rsidRDefault="009F63BC" w:rsidP="00B958DA">
      <w:pPr>
        <w:spacing w:before="156"/>
      </w:pPr>
      <w:r w:rsidRPr="005470DC">
        <w:rPr>
          <w:position w:val="-82"/>
        </w:rPr>
        <w:object w:dxaOrig="5020" w:dyaOrig="1800" w14:anchorId="6C03D053">
          <v:shape id="_x0000_i1033" type="#_x0000_t75" style="width:250.95pt;height:90pt" o:ole="">
            <v:imagedata r:id="rId23" o:title=""/>
          </v:shape>
          <o:OLEObject Type="Embed" ProgID="Equation.DSMT4" ShapeID="_x0000_i1033" DrawAspect="Content" ObjectID="_1710107728" r:id="rId24"/>
        </w:object>
      </w:r>
    </w:p>
    <w:p w14:paraId="39B3BFE4" w14:textId="6FE6B137" w:rsidR="009F63BC" w:rsidRDefault="002213F6" w:rsidP="00B958DA">
      <w:pPr>
        <w:spacing w:before="156"/>
      </w:pPr>
      <w:r w:rsidRPr="005470DC">
        <w:rPr>
          <w:position w:val="-38"/>
        </w:rPr>
        <w:object w:dxaOrig="4120" w:dyaOrig="900" w14:anchorId="3F85A101">
          <v:shape id="_x0000_i1034" type="#_x0000_t75" style="width:206.1pt;height:45.2pt" o:ole="">
            <v:imagedata r:id="rId25" o:title=""/>
          </v:shape>
          <o:OLEObject Type="Embed" ProgID="Equation.DSMT4" ShapeID="_x0000_i1034" DrawAspect="Content" ObjectID="_1710107729" r:id="rId26"/>
        </w:object>
      </w:r>
    </w:p>
    <w:p w14:paraId="00296F8A" w14:textId="1A34DFA9" w:rsidR="002213F6" w:rsidRDefault="002213F6" w:rsidP="00B958DA">
      <w:pPr>
        <w:spacing w:before="156"/>
      </w:pPr>
      <w:r>
        <w:rPr>
          <w:rFonts w:hint="eastAsia"/>
        </w:rPr>
        <w:t>外积展开式为：</w:t>
      </w:r>
    </w:p>
    <w:p w14:paraId="79751961" w14:textId="07595759" w:rsidR="002213F6" w:rsidRPr="00682067" w:rsidRDefault="00E72C99" w:rsidP="00B958DA">
      <w:pPr>
        <w:spacing w:before="156"/>
      </w:pPr>
      <w:r w:rsidRPr="005470DC">
        <w:rPr>
          <w:position w:val="-82"/>
        </w:rPr>
        <w:object w:dxaOrig="4560" w:dyaOrig="1800" w14:anchorId="1AAD59C3">
          <v:shape id="_x0000_i1035" type="#_x0000_t75" style="width:228pt;height:90pt" o:ole="">
            <v:imagedata r:id="rId27" o:title=""/>
          </v:shape>
          <o:OLEObject Type="Embed" ProgID="Equation.DSMT4" ShapeID="_x0000_i1035" DrawAspect="Content" ObjectID="_1710107730" r:id="rId28"/>
        </w:object>
      </w:r>
    </w:p>
    <w:p w14:paraId="6E9EE988" w14:textId="1D0CB05B" w:rsidR="00A05549" w:rsidRDefault="0049577D" w:rsidP="00B958DA">
      <w:pPr>
        <w:spacing w:before="156"/>
      </w:pPr>
      <w:r>
        <w:rPr>
          <w:rFonts w:hint="eastAsia"/>
        </w:rPr>
        <w:t>源代码如下：</w:t>
      </w:r>
    </w:p>
    <w:p w14:paraId="7F29E453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FF"/>
          <w:kern w:val="0"/>
          <w:sz w:val="20"/>
          <w:szCs w:val="20"/>
        </w:rPr>
        <w:t>import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 numpy </w:t>
      </w:r>
      <w:r w:rsidRPr="005F47F8">
        <w:rPr>
          <w:rFonts w:ascii="Consolas" w:eastAsia="宋体" w:hAnsi="Consolas" w:cs="宋体"/>
          <w:color w:val="0000FF"/>
          <w:kern w:val="0"/>
          <w:sz w:val="20"/>
          <w:szCs w:val="20"/>
        </w:rPr>
        <w:t>as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 np</w:t>
      </w:r>
    </w:p>
    <w:p w14:paraId="05293B5E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>原始数据</w:t>
      </w:r>
    </w:p>
    <w:p w14:paraId="19D73854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A = np.array([</w:t>
      </w:r>
    </w:p>
    <w:p w14:paraId="7098A450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2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4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2AE47AF0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3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1A4D15FE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1A516BB8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</w:t>
      </w:r>
    </w:p>
    <w:p w14:paraId="409E3F65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)</w:t>
      </w:r>
    </w:p>
    <w:p w14:paraId="11F2DF75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>计算特征值，特征向量</w:t>
      </w:r>
    </w:p>
    <w:p w14:paraId="2D735635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W = np.dot(A,A.T)</w:t>
      </w:r>
    </w:p>
    <w:p w14:paraId="3CBF0CC4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valueW,vecW = np.linalg.eig(W)</w:t>
      </w:r>
    </w:p>
    <w:p w14:paraId="0859890F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X = np.dot(A.T,A)</w:t>
      </w:r>
    </w:p>
    <w:p w14:paraId="6DEBAD5C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valueX,vecX = np.linalg.eig(X)</w:t>
      </w:r>
    </w:p>
    <w:p w14:paraId="05668302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A A^T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W)</w:t>
      </w:r>
    </w:p>
    <w:p w14:paraId="48BC9C72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lastRenderedPageBreak/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A A^T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的特征值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valueW,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\nA A^T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的特征向量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vecW)</w:t>
      </w:r>
    </w:p>
    <w:p w14:paraId="06CAAE83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A^T A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X)</w:t>
      </w:r>
    </w:p>
    <w:p w14:paraId="28959D0D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A^T A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的特征值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valueX,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\nA^T A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的特征向量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vecX)</w:t>
      </w:r>
    </w:p>
    <w:p w14:paraId="0EB6BDD0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</w:p>
    <w:p w14:paraId="139C8FFC" w14:textId="6245C212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>计算奇异值分解</w:t>
      </w:r>
      <w:r w:rsidR="00F63075">
        <w:rPr>
          <w:rFonts w:ascii="Consolas" w:eastAsia="宋体" w:hAnsi="Consolas" w:cs="宋体" w:hint="eastAsia"/>
          <w:color w:val="008000"/>
          <w:kern w:val="0"/>
          <w:sz w:val="20"/>
          <w:szCs w:val="20"/>
        </w:rPr>
        <w:t>，这里记得按照顺序排序</w:t>
      </w:r>
    </w:p>
    <w:p w14:paraId="784C6B98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Sigma = np.array([</w:t>
      </w:r>
    </w:p>
    <w:p w14:paraId="26C89723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np.sqrt(valueW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)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785AE95C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np.sqrt(valueW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)],</w:t>
      </w:r>
    </w:p>
    <w:p w14:paraId="52B771D8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62975C62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</w:t>
      </w:r>
    </w:p>
    <w:p w14:paraId="63C01189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)</w:t>
      </w:r>
    </w:p>
    <w:p w14:paraId="5A6DB139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U = vecW</w:t>
      </w:r>
    </w:p>
    <w:p w14:paraId="3D34CC98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V = np.array([vecX[: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,vecX[:,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0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]])</w:t>
      </w:r>
    </w:p>
    <w:p w14:paraId="2D99CAD9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V = -</w:t>
      </w:r>
      <w:r w:rsidRPr="005F47F8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*V</w:t>
      </w:r>
    </w:p>
    <w:p w14:paraId="0007A254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5F47F8">
        <w:rPr>
          <w:rFonts w:ascii="Consolas" w:eastAsia="宋体" w:hAnsi="Consolas" w:cs="宋体"/>
          <w:color w:val="008000"/>
          <w:kern w:val="0"/>
          <w:sz w:val="20"/>
          <w:szCs w:val="20"/>
        </w:rPr>
        <w:t>计算外积展开式</w:t>
      </w:r>
    </w:p>
    <w:p w14:paraId="3FEB2C89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res = np.dot(np.dot(U,Sigma),V.T)</w:t>
      </w:r>
    </w:p>
    <w:p w14:paraId="3C184A34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U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U)</w:t>
      </w:r>
    </w:p>
    <w:p w14:paraId="0AE38A7B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V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V)</w:t>
      </w:r>
    </w:p>
    <w:p w14:paraId="56443F23" w14:textId="77777777" w:rsidR="005F47F8" w:rsidRPr="005F47F8" w:rsidRDefault="005F47F8" w:rsidP="005F47F8">
      <w:pPr>
        <w:widowControl/>
        <w:shd w:val="clear" w:color="auto" w:fill="FFFFFF"/>
        <w:spacing w:beforeLines="0" w:before="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Sigma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Sigma)</w:t>
      </w:r>
    </w:p>
    <w:p w14:paraId="1337133C" w14:textId="77777777" w:rsidR="005F47F8" w:rsidRPr="005F47F8" w:rsidRDefault="005F47F8" w:rsidP="005F47F8">
      <w:pPr>
        <w:widowControl/>
        <w:shd w:val="clear" w:color="auto" w:fill="FFFFFF"/>
        <w:spacing w:beforeLines="0" w:before="120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外积展开式</w:t>
      </w:r>
      <w:r w:rsidRPr="005F47F8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5F47F8">
        <w:rPr>
          <w:rFonts w:ascii="Consolas" w:eastAsia="宋体" w:hAnsi="Consolas" w:cs="宋体"/>
          <w:color w:val="000000"/>
          <w:kern w:val="0"/>
          <w:sz w:val="20"/>
          <w:szCs w:val="20"/>
        </w:rPr>
        <w:t>,res)</w:t>
      </w:r>
    </w:p>
    <w:p w14:paraId="0AD65227" w14:textId="77777777" w:rsidR="0049577D" w:rsidRDefault="0049577D" w:rsidP="00B958DA">
      <w:pPr>
        <w:spacing w:before="156"/>
      </w:pPr>
    </w:p>
    <w:p w14:paraId="56A85B1F" w14:textId="35F9D68B" w:rsidR="00265813" w:rsidRDefault="00265813" w:rsidP="00265813">
      <w:pPr>
        <w:spacing w:before="156"/>
      </w:pPr>
      <w:r w:rsidRPr="008F77FF">
        <w:rPr>
          <w:rFonts w:hint="eastAsia"/>
          <w:highlight w:val="yellow"/>
        </w:rPr>
        <w:t>4.</w:t>
      </w:r>
      <w:r w:rsidRPr="008F77FF">
        <w:rPr>
          <w:highlight w:val="yellow"/>
        </w:rPr>
        <w:t xml:space="preserve"> </w:t>
      </w:r>
      <w:r w:rsidRPr="008F77FF">
        <w:rPr>
          <w:rFonts w:hint="eastAsia"/>
          <w:highlight w:val="yellow"/>
        </w:rPr>
        <w:t>对以下样本数据进行主成分分析。（</w:t>
      </w:r>
      <w:r w:rsidR="00D27C4F" w:rsidRPr="008F77FF">
        <w:rPr>
          <w:rFonts w:hint="eastAsia"/>
          <w:color w:val="FF0000"/>
          <w:highlight w:val="yellow"/>
        </w:rPr>
        <w:t>15</w:t>
      </w:r>
      <w:r w:rsidRPr="008F77FF">
        <w:rPr>
          <w:rFonts w:hint="eastAsia"/>
          <w:color w:val="FF0000"/>
          <w:highlight w:val="yellow"/>
        </w:rPr>
        <w:t>分</w:t>
      </w:r>
      <w:r w:rsidRPr="008F77FF">
        <w:rPr>
          <w:rFonts w:hint="eastAsia"/>
          <w:highlight w:val="yellow"/>
        </w:rPr>
        <w:t>）</w:t>
      </w:r>
    </w:p>
    <w:p w14:paraId="13BCA196" w14:textId="77777777" w:rsidR="00265813" w:rsidRDefault="00265813" w:rsidP="00265813">
      <w:pPr>
        <w:spacing w:before="156"/>
        <w:jc w:val="center"/>
      </w:pPr>
      <w:r w:rsidRPr="00625F03">
        <w:rPr>
          <w:position w:val="-30"/>
        </w:rPr>
        <w:object w:dxaOrig="2560" w:dyaOrig="720" w14:anchorId="722A2A5E">
          <v:shape id="_x0000_i1036" type="#_x0000_t75" style="width:128.1pt;height:36pt" o:ole="">
            <v:imagedata r:id="rId29" o:title=""/>
          </v:shape>
          <o:OLEObject Type="Embed" ProgID="Equation.DSMT4" ShapeID="_x0000_i1036" DrawAspect="Content" ObjectID="_1710107731" r:id="rId30"/>
        </w:object>
      </w:r>
    </w:p>
    <w:p w14:paraId="6941884C" w14:textId="1B83F931" w:rsidR="005F47F8" w:rsidRDefault="005F47F8" w:rsidP="00B958DA">
      <w:pPr>
        <w:spacing w:before="156"/>
      </w:pPr>
      <w:r>
        <w:rPr>
          <w:rFonts w:hint="eastAsia"/>
        </w:rPr>
        <w:t>解题结果如下：</w:t>
      </w:r>
    </w:p>
    <w:p w14:paraId="30FB9F4C" w14:textId="08E02267" w:rsidR="005F47F8" w:rsidRDefault="00F63075" w:rsidP="00B958DA">
      <w:pPr>
        <w:spacing w:before="156"/>
      </w:pPr>
      <w:r>
        <w:rPr>
          <w:noProof/>
        </w:rPr>
        <w:lastRenderedPageBreak/>
        <w:drawing>
          <wp:inline distT="0" distB="0" distL="0" distR="0" wp14:anchorId="199475C7" wp14:editId="09AB9C58">
            <wp:extent cx="5274310" cy="3180715"/>
            <wp:effectExtent l="0" t="0" r="2540" b="635"/>
            <wp:docPr id="11" name="图片 11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文本&#10;&#10;中度可信度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D16C3" w14:textId="10B42023" w:rsidR="0049577D" w:rsidRDefault="0049577D" w:rsidP="00B958DA">
      <w:pPr>
        <w:spacing w:before="156"/>
      </w:pPr>
      <w:r>
        <w:rPr>
          <w:rFonts w:hint="eastAsia"/>
        </w:rPr>
        <w:t>源代码如下：</w:t>
      </w:r>
    </w:p>
    <w:p w14:paraId="3CD8D2C8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FF"/>
          <w:kern w:val="0"/>
          <w:sz w:val="20"/>
          <w:szCs w:val="20"/>
        </w:rPr>
        <w:t>import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 numpy </w:t>
      </w:r>
      <w:r w:rsidRPr="0049577D">
        <w:rPr>
          <w:rFonts w:ascii="Consolas" w:eastAsia="宋体" w:hAnsi="Consolas" w:cs="宋体"/>
          <w:color w:val="0000FF"/>
          <w:kern w:val="0"/>
          <w:sz w:val="20"/>
          <w:szCs w:val="20"/>
        </w:rPr>
        <w:t>as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 np</w:t>
      </w:r>
    </w:p>
    <w:p w14:paraId="651B239D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原始数据</w:t>
      </w:r>
    </w:p>
    <w:p w14:paraId="5D321985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X = np.array([</w:t>
      </w:r>
    </w:p>
    <w:p w14:paraId="6609FB33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2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3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3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4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5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7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],</w:t>
      </w:r>
    </w:p>
    <w:p w14:paraId="27F6C558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    [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2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4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5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5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6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8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]</w:t>
      </w:r>
    </w:p>
    <w:p w14:paraId="40FD9770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])</w:t>
      </w:r>
    </w:p>
    <w:p w14:paraId="5BA76EB0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原始数据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X)</w:t>
      </w:r>
    </w:p>
    <w:p w14:paraId="414E4F52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原始维数</w:t>
      </w:r>
    </w:p>
    <w:p w14:paraId="7445E084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n = X.shape[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]</w:t>
      </w:r>
    </w:p>
    <w:p w14:paraId="37C31F17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需要降到的维数</w:t>
      </w:r>
    </w:p>
    <w:p w14:paraId="514A4F40" w14:textId="4DDBB285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p = 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</w:p>
    <w:p w14:paraId="2ACF2FA1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中心化</w:t>
      </w:r>
    </w:p>
    <w:p w14:paraId="6963041C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X = X - np.mean(X,axis=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)[:,np.newaxis]</w:t>
      </w:r>
    </w:p>
    <w:p w14:paraId="16A19119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中心化结果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X)</w:t>
      </w:r>
    </w:p>
    <w:p w14:paraId="4F482746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协方差矩阵</w:t>
      </w:r>
    </w:p>
    <w:p w14:paraId="1E17954E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sigma = np.dot(X,X.T)/(n-</w:t>
      </w:r>
      <w:r w:rsidRPr="0049577D">
        <w:rPr>
          <w:rFonts w:ascii="Consolas" w:eastAsia="宋体" w:hAnsi="Consolas" w:cs="宋体"/>
          <w:color w:val="098658"/>
          <w:kern w:val="0"/>
          <w:sz w:val="20"/>
          <w:szCs w:val="20"/>
        </w:rPr>
        <w:t>1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 xml:space="preserve">)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# or: sigma = np.cov(X)  </w:t>
      </w:r>
    </w:p>
    <w:p w14:paraId="09C781E5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协方差矩阵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sigma)</w:t>
      </w:r>
    </w:p>
    <w:p w14:paraId="45CED647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求特征值和特征向量</w:t>
      </w:r>
    </w:p>
    <w:p w14:paraId="2AFF4274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valueS, vecS = np.linalg.eig(sigma)</w:t>
      </w:r>
    </w:p>
    <w:p w14:paraId="1DA51BC2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特征值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valueS,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\n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特征向量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vecS)</w:t>
      </w:r>
    </w:p>
    <w:p w14:paraId="62269D1E" w14:textId="375F07BF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获取前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p</w:t>
      </w:r>
      <w:r w:rsidR="003420F6">
        <w:rPr>
          <w:rFonts w:ascii="Consolas" w:eastAsia="宋体" w:hAnsi="Consolas" w:cs="宋体" w:hint="eastAsia"/>
          <w:color w:val="008000"/>
          <w:kern w:val="0"/>
          <w:sz w:val="20"/>
          <w:szCs w:val="20"/>
        </w:rPr>
        <w:t>大的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特征向量，并按行排练</w:t>
      </w:r>
    </w:p>
    <w:p w14:paraId="0DE987E5" w14:textId="77777777" w:rsidR="003420F6" w:rsidRPr="003420F6" w:rsidRDefault="003420F6" w:rsidP="003420F6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3420F6">
        <w:rPr>
          <w:rFonts w:ascii="Consolas" w:eastAsia="宋体" w:hAnsi="Consolas" w:cs="宋体"/>
          <w:color w:val="000000"/>
          <w:kern w:val="0"/>
          <w:sz w:val="20"/>
          <w:szCs w:val="20"/>
        </w:rPr>
        <w:t>idx = np.argmax(valueS)</w:t>
      </w:r>
    </w:p>
    <w:p w14:paraId="7E667836" w14:textId="5E5C2E3F" w:rsidR="0049577D" w:rsidRPr="003420F6" w:rsidRDefault="003420F6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3420F6">
        <w:rPr>
          <w:rFonts w:ascii="Consolas" w:eastAsia="宋体" w:hAnsi="Consolas" w:cs="宋体"/>
          <w:color w:val="000000"/>
          <w:kern w:val="0"/>
          <w:sz w:val="20"/>
          <w:szCs w:val="20"/>
        </w:rPr>
        <w:t>pvecS = vecS.T[idx,:]</w:t>
      </w:r>
    </w:p>
    <w:p w14:paraId="3C1EBA89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第一主成分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pvecS)</w:t>
      </w:r>
    </w:p>
    <w:p w14:paraId="01E6EA9F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 xml:space="preserve"># </w:t>
      </w:r>
      <w:r w:rsidRPr="0049577D">
        <w:rPr>
          <w:rFonts w:ascii="Consolas" w:eastAsia="宋体" w:hAnsi="Consolas" w:cs="宋体"/>
          <w:color w:val="008000"/>
          <w:kern w:val="0"/>
          <w:sz w:val="20"/>
          <w:szCs w:val="20"/>
        </w:rPr>
        <w:t>得到降维后的数据</w:t>
      </w:r>
    </w:p>
    <w:p w14:paraId="12C388DE" w14:textId="77777777" w:rsidR="0049577D" w:rsidRPr="0049577D" w:rsidRDefault="0049577D" w:rsidP="0049577D">
      <w:pPr>
        <w:widowControl/>
        <w:shd w:val="clear" w:color="auto" w:fill="FFFFFF"/>
        <w:spacing w:beforeLines="0" w:before="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res = np.dot(pvecS,X)</w:t>
      </w:r>
    </w:p>
    <w:p w14:paraId="767FCAFE" w14:textId="70EB5F4E" w:rsidR="0049577D" w:rsidRPr="005F47F8" w:rsidRDefault="0049577D" w:rsidP="005F47F8">
      <w:pPr>
        <w:widowControl/>
        <w:shd w:val="clear" w:color="auto" w:fill="FFFFFF"/>
        <w:spacing w:beforeLines="0" w:before="120" w:line="140" w:lineRule="atLeast"/>
        <w:jc w:val="left"/>
        <w:rPr>
          <w:rFonts w:ascii="Consolas" w:eastAsia="宋体" w:hAnsi="Consolas" w:cs="宋体"/>
          <w:color w:val="000000"/>
          <w:kern w:val="0"/>
          <w:sz w:val="20"/>
          <w:szCs w:val="20"/>
        </w:rPr>
      </w:pP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lastRenderedPageBreak/>
        <w:t>print(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"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降维结果</w:t>
      </w:r>
      <w:r w:rsidRPr="0049577D">
        <w:rPr>
          <w:rFonts w:ascii="Consolas" w:eastAsia="宋体" w:hAnsi="Consolas" w:cs="宋体"/>
          <w:color w:val="A31515"/>
          <w:kern w:val="0"/>
          <w:sz w:val="20"/>
          <w:szCs w:val="20"/>
        </w:rPr>
        <w:t>\n"</w:t>
      </w:r>
      <w:r w:rsidRPr="0049577D">
        <w:rPr>
          <w:rFonts w:ascii="Consolas" w:eastAsia="宋体" w:hAnsi="Consolas" w:cs="宋体"/>
          <w:color w:val="000000"/>
          <w:kern w:val="0"/>
          <w:sz w:val="20"/>
          <w:szCs w:val="20"/>
        </w:rPr>
        <w:t>,res)</w:t>
      </w:r>
    </w:p>
    <w:p w14:paraId="06A4804C" w14:textId="77777777" w:rsidR="00190797" w:rsidRDefault="00190797" w:rsidP="00B958DA">
      <w:pPr>
        <w:spacing w:before="156"/>
      </w:pPr>
    </w:p>
    <w:p w14:paraId="7F6B4C75" w14:textId="4E817899" w:rsidR="00C95231" w:rsidRDefault="00373A36" w:rsidP="00B958DA">
      <w:pPr>
        <w:spacing w:before="156"/>
      </w:pPr>
      <w:r w:rsidRPr="008F77FF">
        <w:rPr>
          <w:rFonts w:hint="eastAsia"/>
          <w:highlight w:val="yellow"/>
        </w:rPr>
        <w:t>5</w:t>
      </w:r>
      <w:r w:rsidR="003B539E" w:rsidRPr="008F77FF">
        <w:rPr>
          <w:rFonts w:hint="eastAsia"/>
          <w:highlight w:val="yellow"/>
        </w:rPr>
        <w:t>.</w:t>
      </w:r>
      <w:r w:rsidR="003B539E" w:rsidRPr="008F77FF">
        <w:rPr>
          <w:highlight w:val="yellow"/>
        </w:rPr>
        <w:t xml:space="preserve"> </w:t>
      </w:r>
      <w:r w:rsidR="003B539E" w:rsidRPr="008F77FF">
        <w:rPr>
          <w:rFonts w:hint="eastAsia"/>
          <w:highlight w:val="yellow"/>
        </w:rPr>
        <w:t>综合编程题</w:t>
      </w:r>
      <w:r w:rsidR="00737BFB" w:rsidRPr="008F77FF">
        <w:rPr>
          <w:rFonts w:hint="eastAsia"/>
          <w:highlight w:val="yellow"/>
        </w:rPr>
        <w:t>。</w:t>
      </w:r>
      <w:r w:rsidR="003B539E" w:rsidRPr="008F77FF">
        <w:rPr>
          <w:rFonts w:hint="eastAsia"/>
          <w:highlight w:val="yellow"/>
        </w:rPr>
        <w:t>给定鸢尾花</w:t>
      </w:r>
      <w:r w:rsidR="003B539E" w:rsidRPr="008F77FF">
        <w:rPr>
          <w:rFonts w:hint="eastAsia"/>
          <w:highlight w:val="yellow"/>
        </w:rPr>
        <w:t>IRIS</w:t>
      </w:r>
      <w:r w:rsidR="003B539E" w:rsidRPr="008F77FF">
        <w:rPr>
          <w:rFonts w:hint="eastAsia"/>
          <w:highlight w:val="yellow"/>
        </w:rPr>
        <w:t>数据集（数据及相关说明请参见作业附件“鸢尾花数据集</w:t>
      </w:r>
      <w:r w:rsidR="00107616" w:rsidRPr="008F77FF">
        <w:rPr>
          <w:rFonts w:hint="eastAsia"/>
          <w:highlight w:val="yellow"/>
        </w:rPr>
        <w:t>.</w:t>
      </w:r>
      <w:r w:rsidR="00107616" w:rsidRPr="008F77FF">
        <w:rPr>
          <w:highlight w:val="yellow"/>
        </w:rPr>
        <w:t>zip</w:t>
      </w:r>
      <w:r w:rsidR="003B539E" w:rsidRPr="008F77FF">
        <w:rPr>
          <w:rFonts w:hint="eastAsia"/>
          <w:highlight w:val="yellow"/>
        </w:rPr>
        <w:t>”），</w:t>
      </w:r>
      <w:r w:rsidR="00CA372F" w:rsidRPr="008F77FF">
        <w:rPr>
          <w:rFonts w:hint="eastAsia"/>
          <w:highlight w:val="yellow"/>
        </w:rPr>
        <w:t>该数据集包含</w:t>
      </w:r>
      <w:r w:rsidR="00CA372F" w:rsidRPr="008F77FF">
        <w:rPr>
          <w:rFonts w:hint="eastAsia"/>
          <w:highlight w:val="yellow"/>
        </w:rPr>
        <w:t>150</w:t>
      </w:r>
      <w:r w:rsidR="00CA372F" w:rsidRPr="008F77FF">
        <w:rPr>
          <w:rFonts w:hint="eastAsia"/>
          <w:highlight w:val="yellow"/>
        </w:rPr>
        <w:t>个样本，每个样本包含</w:t>
      </w:r>
      <w:r w:rsidR="00CA372F" w:rsidRPr="008F77FF">
        <w:rPr>
          <w:rFonts w:hint="eastAsia"/>
          <w:highlight w:val="yellow"/>
        </w:rPr>
        <w:t>4</w:t>
      </w:r>
      <w:r w:rsidR="00CA372F" w:rsidRPr="008F77FF">
        <w:rPr>
          <w:rFonts w:hint="eastAsia"/>
          <w:highlight w:val="yellow"/>
        </w:rPr>
        <w:t>个属性以及</w:t>
      </w:r>
      <w:r w:rsidR="00CA372F" w:rsidRPr="008F77FF">
        <w:rPr>
          <w:rFonts w:hint="eastAsia"/>
          <w:highlight w:val="yellow"/>
        </w:rPr>
        <w:t>1</w:t>
      </w:r>
      <w:r w:rsidR="00CA372F" w:rsidRPr="008F77FF">
        <w:rPr>
          <w:rFonts w:hint="eastAsia"/>
          <w:highlight w:val="yellow"/>
        </w:rPr>
        <w:t>个类别标签，</w:t>
      </w:r>
      <w:r w:rsidR="003B539E" w:rsidRPr="008F77FF">
        <w:rPr>
          <w:rFonts w:hint="eastAsia"/>
          <w:highlight w:val="yellow"/>
        </w:rPr>
        <w:t>编写程序完成如下数据的分析和处理</w:t>
      </w:r>
      <w:r w:rsidR="00DD3E47" w:rsidRPr="008F77FF">
        <w:rPr>
          <w:rFonts w:hint="eastAsia"/>
          <w:highlight w:val="yellow"/>
        </w:rPr>
        <w:t>（</w:t>
      </w:r>
      <w:r w:rsidR="00D27C4F" w:rsidRPr="008F77FF">
        <w:rPr>
          <w:rFonts w:hint="eastAsia"/>
          <w:color w:val="FF0000"/>
          <w:highlight w:val="yellow"/>
        </w:rPr>
        <w:t>4</w:t>
      </w:r>
      <w:r w:rsidR="00DD38E3" w:rsidRPr="008F77FF">
        <w:rPr>
          <w:rFonts w:hint="eastAsia"/>
          <w:color w:val="FF0000"/>
          <w:highlight w:val="yellow"/>
        </w:rPr>
        <w:t>0</w:t>
      </w:r>
      <w:r w:rsidR="00DD3E47" w:rsidRPr="008F77FF">
        <w:rPr>
          <w:rFonts w:hint="eastAsia"/>
          <w:color w:val="FF0000"/>
          <w:highlight w:val="yellow"/>
        </w:rPr>
        <w:t>分</w:t>
      </w:r>
      <w:r w:rsidR="00DD3E47" w:rsidRPr="008F77FF">
        <w:rPr>
          <w:rFonts w:hint="eastAsia"/>
          <w:highlight w:val="yellow"/>
        </w:rPr>
        <w:t>）</w:t>
      </w:r>
      <w:r w:rsidR="003B539E" w:rsidRPr="008F77FF">
        <w:rPr>
          <w:rFonts w:hint="eastAsia"/>
          <w:highlight w:val="yellow"/>
        </w:rPr>
        <w:t>：</w:t>
      </w:r>
    </w:p>
    <w:p w14:paraId="6D0A9E6B" w14:textId="0F370146" w:rsidR="003B539E" w:rsidRDefault="003B539E" w:rsidP="00B958DA">
      <w:pPr>
        <w:spacing w:before="156"/>
      </w:pPr>
      <w:r w:rsidRPr="00142995">
        <w:rPr>
          <w:rFonts w:hint="eastAsia"/>
          <w:highlight w:val="yellow"/>
        </w:rPr>
        <w:t>(</w:t>
      </w:r>
      <w:r w:rsidRPr="00142995">
        <w:rPr>
          <w:highlight w:val="yellow"/>
        </w:rPr>
        <w:t xml:space="preserve">a) </w:t>
      </w:r>
      <w:r w:rsidR="00CA372F" w:rsidRPr="00142995">
        <w:rPr>
          <w:rFonts w:hint="eastAsia"/>
          <w:highlight w:val="yellow"/>
        </w:rPr>
        <w:t>选择至少一种属性，绘制其分布直方图、</w:t>
      </w:r>
      <w:r w:rsidR="0042604E" w:rsidRPr="00142995">
        <w:rPr>
          <w:rFonts w:hint="eastAsia"/>
          <w:highlight w:val="yellow"/>
        </w:rPr>
        <w:t>盒图，并给出五数概括</w:t>
      </w:r>
      <w:r w:rsidR="00714F1D" w:rsidRPr="00142995">
        <w:rPr>
          <w:rFonts w:hint="eastAsia"/>
          <w:highlight w:val="yellow"/>
        </w:rPr>
        <w:t>，根据直方图判断是否服从正态分布</w:t>
      </w:r>
      <w:r w:rsidR="0042604E" w:rsidRPr="00142995">
        <w:rPr>
          <w:rFonts w:hint="eastAsia"/>
          <w:highlight w:val="yellow"/>
        </w:rPr>
        <w:t>。</w:t>
      </w:r>
      <w:r w:rsidR="00714F1D" w:rsidRPr="00142995">
        <w:rPr>
          <w:rFonts w:hint="eastAsia"/>
          <w:highlight w:val="yellow"/>
        </w:rPr>
        <w:t>将同一属性不同鸢尾花类别的多个直方图</w:t>
      </w:r>
      <w:r w:rsidR="008D1CFE" w:rsidRPr="00142995">
        <w:rPr>
          <w:rFonts w:hint="eastAsia"/>
          <w:highlight w:val="yellow"/>
        </w:rPr>
        <w:t>或</w:t>
      </w:r>
      <w:r w:rsidR="00714F1D" w:rsidRPr="00142995">
        <w:rPr>
          <w:rFonts w:hint="eastAsia"/>
          <w:highlight w:val="yellow"/>
        </w:rPr>
        <w:t>盒图绘制到同一张图上，对比其属性</w:t>
      </w:r>
      <w:r w:rsidR="002C273C" w:rsidRPr="00142995">
        <w:rPr>
          <w:rFonts w:hint="eastAsia"/>
          <w:highlight w:val="yellow"/>
        </w:rPr>
        <w:t>值</w:t>
      </w:r>
      <w:r w:rsidR="00714F1D" w:rsidRPr="00142995">
        <w:rPr>
          <w:rFonts w:hint="eastAsia"/>
          <w:highlight w:val="yellow"/>
        </w:rPr>
        <w:t>分布是否存在差异，并给出结论。</w:t>
      </w:r>
    </w:p>
    <w:p w14:paraId="5635DAC0" w14:textId="2AFFE851" w:rsidR="007541A3" w:rsidRDefault="00872D44" w:rsidP="00B958DA">
      <w:pPr>
        <w:spacing w:before="156"/>
      </w:pPr>
      <w:r>
        <w:rPr>
          <w:rFonts w:hint="eastAsia"/>
        </w:rPr>
        <w:t>选择属性</w:t>
      </w:r>
      <w:r>
        <w:rPr>
          <w:rFonts w:hint="eastAsia"/>
        </w:rPr>
        <w:t>s</w:t>
      </w:r>
      <w:r>
        <w:t>epal.length</w:t>
      </w:r>
      <w:r>
        <w:rPr>
          <w:rFonts w:hint="eastAsia"/>
        </w:rPr>
        <w:t>，初步分析如下：</w:t>
      </w:r>
    </w:p>
    <w:p w14:paraId="368022CC" w14:textId="4A8680B1" w:rsidR="007541A3" w:rsidRDefault="007541A3" w:rsidP="00B958DA">
      <w:pPr>
        <w:spacing w:before="156"/>
      </w:pPr>
      <w:r>
        <w:rPr>
          <w:rFonts w:hint="eastAsia"/>
        </w:rPr>
        <w:t>五数概括：</w:t>
      </w:r>
      <w:r>
        <w:rPr>
          <w:rFonts w:hint="eastAsia"/>
        </w:rPr>
        <w:t>[</w:t>
      </w:r>
      <w:r w:rsidRPr="007541A3">
        <w:t>最小值，最大值，第一四分位数，第三四分位数，中位数</w:t>
      </w:r>
      <w:r w:rsidRPr="007541A3">
        <w:t>] = [4.3, 7.9, 5.1, 6.4, 5.8]</w:t>
      </w:r>
    </w:p>
    <w:p w14:paraId="1A6897C3" w14:textId="7EE0F5F9" w:rsidR="00872D44" w:rsidRDefault="00872D44" w:rsidP="00B958DA">
      <w:pPr>
        <w:spacing w:before="156"/>
      </w:pPr>
      <w:r>
        <w:rPr>
          <w:rFonts w:hint="eastAsia"/>
        </w:rPr>
        <w:t>由</w:t>
      </w:r>
      <w:r w:rsidR="005A160F">
        <w:rPr>
          <w:rFonts w:hint="eastAsia"/>
        </w:rPr>
        <w:t>直方分布</w:t>
      </w:r>
      <w:r>
        <w:rPr>
          <w:rFonts w:hint="eastAsia"/>
        </w:rPr>
        <w:t>图可知，</w:t>
      </w:r>
      <w:r w:rsidR="00014D50">
        <w:rPr>
          <w:rFonts w:hint="eastAsia"/>
        </w:rPr>
        <w:t>鸢尾花</w:t>
      </w:r>
      <w:r w:rsidR="00014D50" w:rsidRPr="00014D50">
        <w:rPr>
          <w:rFonts w:hint="eastAsia"/>
        </w:rPr>
        <w:t>s</w:t>
      </w:r>
      <w:r w:rsidR="00014D50" w:rsidRPr="00014D50">
        <w:t>epal.length</w:t>
      </w:r>
      <w:r w:rsidR="00014D50">
        <w:t xml:space="preserve"> </w:t>
      </w:r>
      <w:r w:rsidR="00014D50">
        <w:rPr>
          <w:rFonts w:hint="eastAsia"/>
        </w:rPr>
        <w:t>不服从正态分布。</w:t>
      </w:r>
    </w:p>
    <w:p w14:paraId="61342745" w14:textId="1C3CB8B6" w:rsidR="00872D44" w:rsidRDefault="00872D44" w:rsidP="00142995">
      <w:pPr>
        <w:spacing w:before="156"/>
        <w:jc w:val="center"/>
      </w:pPr>
      <w:r>
        <w:rPr>
          <w:noProof/>
        </w:rPr>
        <w:drawing>
          <wp:inline distT="0" distB="0" distL="0" distR="0" wp14:anchorId="09E70991" wp14:editId="3723FEA8">
            <wp:extent cx="3600000" cy="2703924"/>
            <wp:effectExtent l="0" t="0" r="635" b="0"/>
            <wp:docPr id="2" name="图片 2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直方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03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6EE4A" w14:textId="77777777" w:rsidR="00872D44" w:rsidRDefault="00872D44" w:rsidP="00B958DA">
      <w:pPr>
        <w:spacing w:before="156"/>
      </w:pPr>
    </w:p>
    <w:p w14:paraId="6DE180E5" w14:textId="35CFC9E2" w:rsidR="00872D44" w:rsidRDefault="00872D44" w:rsidP="00142995">
      <w:pPr>
        <w:spacing w:before="156"/>
        <w:jc w:val="center"/>
      </w:pPr>
      <w:r>
        <w:rPr>
          <w:noProof/>
        </w:rPr>
        <w:lastRenderedPageBreak/>
        <w:drawing>
          <wp:inline distT="0" distB="0" distL="0" distR="0" wp14:anchorId="3B8AE3CE" wp14:editId="284FBBEC">
            <wp:extent cx="3600000" cy="2671860"/>
            <wp:effectExtent l="0" t="0" r="635" b="0"/>
            <wp:docPr id="1" name="图片 1" descr="图表, 箱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, 箱线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67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C4C9E9" w14:textId="2EEA82A9" w:rsidR="00CD74B3" w:rsidRDefault="00CD74B3" w:rsidP="00B958DA">
      <w:pPr>
        <w:spacing w:before="156"/>
      </w:pPr>
      <w:r>
        <w:rPr>
          <w:rFonts w:hint="eastAsia"/>
        </w:rPr>
        <w:t>多类别分析，可以发现</w:t>
      </w:r>
      <w:r>
        <w:rPr>
          <w:rFonts w:hint="eastAsia"/>
        </w:rPr>
        <w:t>S</w:t>
      </w:r>
      <w:r>
        <w:t>etosa</w:t>
      </w:r>
      <w:r>
        <w:rPr>
          <w:rFonts w:hint="eastAsia"/>
        </w:rPr>
        <w:t>到</w:t>
      </w:r>
      <w:r>
        <w:rPr>
          <w:rFonts w:hint="eastAsia"/>
        </w:rPr>
        <w:t>V</w:t>
      </w:r>
      <w:r>
        <w:t>ersicolor</w:t>
      </w:r>
      <w:r>
        <w:rPr>
          <w:rFonts w:hint="eastAsia"/>
        </w:rPr>
        <w:t>再到</w:t>
      </w:r>
      <w:r>
        <w:rPr>
          <w:rFonts w:hint="eastAsia"/>
        </w:rPr>
        <w:t>V</w:t>
      </w:r>
      <w:r>
        <w:t>irginica</w:t>
      </w:r>
      <w:r>
        <w:rPr>
          <w:rFonts w:hint="eastAsia"/>
        </w:rPr>
        <w:t>，其</w:t>
      </w:r>
      <w:r>
        <w:rPr>
          <w:rFonts w:hint="eastAsia"/>
        </w:rPr>
        <w:t>sepal</w:t>
      </w:r>
      <w:r>
        <w:t>.length</w:t>
      </w:r>
      <w:r>
        <w:rPr>
          <w:rFonts w:hint="eastAsia"/>
        </w:rPr>
        <w:t>值</w:t>
      </w:r>
      <w:r w:rsidR="00A16EB6">
        <w:rPr>
          <w:rFonts w:hint="eastAsia"/>
        </w:rPr>
        <w:t>分布趋势呈现递增状态。</w:t>
      </w:r>
    </w:p>
    <w:p w14:paraId="7F80B2BF" w14:textId="40C1FAF1" w:rsidR="00CD74B3" w:rsidRDefault="00CD74B3" w:rsidP="00142995">
      <w:pPr>
        <w:spacing w:before="156"/>
        <w:jc w:val="center"/>
      </w:pPr>
      <w:r>
        <w:rPr>
          <w:noProof/>
        </w:rPr>
        <w:drawing>
          <wp:inline distT="0" distB="0" distL="0" distR="0" wp14:anchorId="1859E584" wp14:editId="2553F6F8">
            <wp:extent cx="3600000" cy="2703924"/>
            <wp:effectExtent l="0" t="0" r="635" b="0"/>
            <wp:docPr id="5" name="图片 5" descr="图表, 直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表, 直方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03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BC6B472" wp14:editId="4E6A1FE9">
            <wp:extent cx="3600000" cy="2552022"/>
            <wp:effectExtent l="0" t="0" r="635" b="0"/>
            <wp:docPr id="4" name="图片 4" descr="图表, 箱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表, 箱线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55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5DEC04" w14:textId="7444FB74" w:rsidR="00714F1D" w:rsidRDefault="006C26E4" w:rsidP="00B958DA">
      <w:pPr>
        <w:spacing w:before="156"/>
      </w:pPr>
      <w:r w:rsidRPr="00142995">
        <w:rPr>
          <w:rFonts w:hint="eastAsia"/>
          <w:highlight w:val="yellow"/>
        </w:rPr>
        <w:lastRenderedPageBreak/>
        <w:t>(</w:t>
      </w:r>
      <w:r w:rsidRPr="00142995">
        <w:rPr>
          <w:highlight w:val="yellow"/>
        </w:rPr>
        <w:t xml:space="preserve">b) </w:t>
      </w:r>
      <w:r w:rsidRPr="00142995">
        <w:rPr>
          <w:rFonts w:hint="eastAsia"/>
          <w:highlight w:val="yellow"/>
        </w:rPr>
        <w:t>绘制不同属性之间的散点图矩阵</w:t>
      </w:r>
      <w:r w:rsidR="00AF70B9" w:rsidRPr="00142995">
        <w:rPr>
          <w:rFonts w:hint="eastAsia"/>
          <w:highlight w:val="yellow"/>
        </w:rPr>
        <w:t>，并</w:t>
      </w:r>
      <w:r w:rsidR="006B0275" w:rsidRPr="00142995">
        <w:rPr>
          <w:rFonts w:hint="eastAsia"/>
          <w:highlight w:val="yellow"/>
        </w:rPr>
        <w:t>计算</w:t>
      </w:r>
      <w:r w:rsidR="00AF70B9" w:rsidRPr="00142995">
        <w:rPr>
          <w:rFonts w:hint="eastAsia"/>
          <w:highlight w:val="yellow"/>
        </w:rPr>
        <w:t>相应的</w:t>
      </w:r>
      <w:r w:rsidR="00AF70B9" w:rsidRPr="00142995">
        <w:rPr>
          <w:rFonts w:hint="eastAsia"/>
          <w:highlight w:val="yellow"/>
        </w:rPr>
        <w:t>Pearson</w:t>
      </w:r>
      <w:r w:rsidR="00AF70B9" w:rsidRPr="00142995">
        <w:rPr>
          <w:rFonts w:hint="eastAsia"/>
          <w:highlight w:val="yellow"/>
        </w:rPr>
        <w:t>积矩系数和协方差</w:t>
      </w:r>
      <w:r w:rsidR="00EB640B" w:rsidRPr="00142995">
        <w:rPr>
          <w:rFonts w:hint="eastAsia"/>
          <w:highlight w:val="yellow"/>
        </w:rPr>
        <w:t>，</w:t>
      </w:r>
      <w:r w:rsidR="006B0275" w:rsidRPr="00142995">
        <w:rPr>
          <w:rFonts w:hint="eastAsia"/>
          <w:highlight w:val="yellow"/>
        </w:rPr>
        <w:t>据此</w:t>
      </w:r>
      <w:r w:rsidR="00EB640B" w:rsidRPr="00142995">
        <w:rPr>
          <w:rFonts w:hint="eastAsia"/>
          <w:highlight w:val="yellow"/>
        </w:rPr>
        <w:t>判断属性之间的相关性</w:t>
      </w:r>
      <w:r w:rsidR="00DF3F96" w:rsidRPr="00142995">
        <w:rPr>
          <w:rFonts w:hint="eastAsia"/>
          <w:highlight w:val="yellow"/>
        </w:rPr>
        <w:t>，并给出结论</w:t>
      </w:r>
      <w:r w:rsidRPr="00142995">
        <w:rPr>
          <w:rFonts w:hint="eastAsia"/>
          <w:highlight w:val="yellow"/>
        </w:rPr>
        <w:t>。</w:t>
      </w:r>
    </w:p>
    <w:p w14:paraId="07C1E8FC" w14:textId="4AC9CD5D" w:rsidR="000502D6" w:rsidRPr="000502D6" w:rsidRDefault="000502D6" w:rsidP="000502D6">
      <w:pPr>
        <w:spacing w:before="156"/>
      </w:pPr>
      <w:r>
        <w:rPr>
          <w:rFonts w:hint="eastAsia"/>
        </w:rPr>
        <w:t>结果如下图，可以看到，</w:t>
      </w:r>
      <w:r>
        <w:rPr>
          <w:rFonts w:hint="eastAsia"/>
        </w:rPr>
        <w:t>sepal</w:t>
      </w:r>
      <w:r>
        <w:t>.length</w:t>
      </w:r>
      <w:r>
        <w:rPr>
          <w:rFonts w:hint="eastAsia"/>
        </w:rPr>
        <w:t>和</w:t>
      </w:r>
      <w:r>
        <w:rPr>
          <w:rFonts w:hint="eastAsia"/>
        </w:rPr>
        <w:t>p</w:t>
      </w:r>
      <w:r>
        <w:t>etal.length</w:t>
      </w:r>
      <w:r>
        <w:rPr>
          <w:rFonts w:hint="eastAsia"/>
        </w:rPr>
        <w:t>，</w:t>
      </w:r>
      <w:r w:rsidRPr="000502D6">
        <w:rPr>
          <w:rFonts w:hint="eastAsia"/>
        </w:rPr>
        <w:t>sepal</w:t>
      </w:r>
      <w:r w:rsidRPr="000502D6">
        <w:t>.length</w:t>
      </w:r>
      <w:r w:rsidRPr="000502D6">
        <w:t>和</w:t>
      </w:r>
      <w:r w:rsidRPr="000502D6">
        <w:t>petal.</w:t>
      </w:r>
      <w:r>
        <w:rPr>
          <w:rFonts w:hint="eastAsia"/>
        </w:rPr>
        <w:t>width</w:t>
      </w:r>
      <w:r>
        <w:rPr>
          <w:rFonts w:hint="eastAsia"/>
        </w:rPr>
        <w:t>，</w:t>
      </w:r>
      <w:r>
        <w:rPr>
          <w:rFonts w:hint="eastAsia"/>
        </w:rPr>
        <w:t>p</w:t>
      </w:r>
      <w:r w:rsidRPr="000502D6">
        <w:rPr>
          <w:rFonts w:hint="eastAsia"/>
        </w:rPr>
        <w:t>e</w:t>
      </w:r>
      <w:r>
        <w:t>t</w:t>
      </w:r>
      <w:r w:rsidRPr="000502D6">
        <w:rPr>
          <w:rFonts w:hint="eastAsia"/>
        </w:rPr>
        <w:t>al</w:t>
      </w:r>
      <w:r w:rsidRPr="000502D6">
        <w:t>.length</w:t>
      </w:r>
      <w:r w:rsidRPr="000502D6">
        <w:t>和</w:t>
      </w:r>
      <w:r w:rsidRPr="000502D6">
        <w:t>petal.</w:t>
      </w:r>
      <w:r>
        <w:t>width</w:t>
      </w:r>
      <w:r>
        <w:rPr>
          <w:rFonts w:hint="eastAsia"/>
        </w:rPr>
        <w:t>存在较强的相关性</w:t>
      </w:r>
      <w:r w:rsidR="008F581B">
        <w:rPr>
          <w:rFonts w:hint="eastAsia"/>
        </w:rPr>
        <w:t>。</w:t>
      </w:r>
    </w:p>
    <w:p w14:paraId="18BC3D05" w14:textId="79BB28A2" w:rsidR="004F5518" w:rsidRDefault="00072C99" w:rsidP="00142995">
      <w:pPr>
        <w:spacing w:before="156"/>
        <w:jc w:val="center"/>
      </w:pPr>
      <w:r>
        <w:rPr>
          <w:noProof/>
        </w:rPr>
        <w:drawing>
          <wp:inline distT="0" distB="0" distL="0" distR="0" wp14:anchorId="675F3329" wp14:editId="49D5EEBB">
            <wp:extent cx="5400000" cy="1649386"/>
            <wp:effectExtent l="0" t="0" r="0" b="8255"/>
            <wp:docPr id="6" name="图片 6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1649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C38F2" w14:textId="797DAC5F" w:rsidR="006C26E4" w:rsidRDefault="006C26E4" w:rsidP="00B958DA">
      <w:pPr>
        <w:spacing w:before="156"/>
      </w:pPr>
      <w:r w:rsidRPr="00673A59">
        <w:rPr>
          <w:rFonts w:hint="eastAsia"/>
          <w:highlight w:val="yellow"/>
        </w:rPr>
        <w:t>(</w:t>
      </w:r>
      <w:r w:rsidRPr="00673A59">
        <w:rPr>
          <w:highlight w:val="yellow"/>
        </w:rPr>
        <w:t xml:space="preserve">c) </w:t>
      </w:r>
      <w:r w:rsidR="00420E6E" w:rsidRPr="00673A59">
        <w:rPr>
          <w:rFonts w:hint="eastAsia"/>
          <w:highlight w:val="yellow"/>
        </w:rPr>
        <w:t>绘制不同属性之间的</w:t>
      </w:r>
      <w:r w:rsidR="00420E6E" w:rsidRPr="00673A59">
        <w:rPr>
          <w:rFonts w:hint="eastAsia"/>
          <w:highlight w:val="yellow"/>
        </w:rPr>
        <w:t>q-q</w:t>
      </w:r>
      <w:r w:rsidR="00420E6E" w:rsidRPr="00673A59">
        <w:rPr>
          <w:rFonts w:hint="eastAsia"/>
          <w:highlight w:val="yellow"/>
        </w:rPr>
        <w:t>图，判断不同属性的分布是否一致。</w:t>
      </w:r>
    </w:p>
    <w:p w14:paraId="654AB51E" w14:textId="101C45EC" w:rsidR="00CB6F67" w:rsidRDefault="005C023A" w:rsidP="00B958DA">
      <w:pPr>
        <w:spacing w:before="156"/>
      </w:pPr>
      <w:r>
        <w:rPr>
          <w:rFonts w:hint="eastAsia"/>
        </w:rPr>
        <w:t>由下图</w:t>
      </w:r>
      <w:r w:rsidR="003A3357">
        <w:rPr>
          <w:rFonts w:hint="eastAsia"/>
        </w:rPr>
        <w:t>可知</w:t>
      </w:r>
      <w:r>
        <w:rPr>
          <w:rFonts w:hint="eastAsia"/>
        </w:rPr>
        <w:t>，</w:t>
      </w:r>
      <w:r w:rsidR="00CC49A1">
        <w:rPr>
          <w:rFonts w:hint="eastAsia"/>
        </w:rPr>
        <w:t>s</w:t>
      </w:r>
      <w:r w:rsidR="00CC49A1">
        <w:t>epal.width</w:t>
      </w:r>
      <w:r w:rsidR="00CC49A1">
        <w:rPr>
          <w:rFonts w:hint="eastAsia"/>
        </w:rPr>
        <w:t>和</w:t>
      </w:r>
      <w:r w:rsidR="00CC49A1" w:rsidRPr="00CC49A1">
        <w:rPr>
          <w:rFonts w:hint="eastAsia"/>
        </w:rPr>
        <w:t>s</w:t>
      </w:r>
      <w:r w:rsidR="00CC49A1" w:rsidRPr="00CC49A1">
        <w:t>epal.</w:t>
      </w:r>
      <w:r w:rsidR="00CC49A1">
        <w:rPr>
          <w:rFonts w:hint="eastAsia"/>
        </w:rPr>
        <w:t>length</w:t>
      </w:r>
      <w:r w:rsidR="00CC49A1">
        <w:rPr>
          <w:rFonts w:hint="eastAsia"/>
        </w:rPr>
        <w:t>，</w:t>
      </w:r>
      <w:r w:rsidR="00CC49A1">
        <w:rPr>
          <w:rFonts w:hint="eastAsia"/>
        </w:rPr>
        <w:t>p</w:t>
      </w:r>
      <w:r w:rsidR="00CC49A1" w:rsidRPr="00CC49A1">
        <w:t>e</w:t>
      </w:r>
      <w:r w:rsidR="00CC49A1">
        <w:t>t</w:t>
      </w:r>
      <w:r w:rsidR="00CC49A1" w:rsidRPr="00CC49A1">
        <w:t>al.width</w:t>
      </w:r>
      <w:r w:rsidR="00CC49A1" w:rsidRPr="00CC49A1">
        <w:t>和</w:t>
      </w:r>
      <w:r w:rsidR="00CC49A1">
        <w:t>p</w:t>
      </w:r>
      <w:r w:rsidR="00CC49A1" w:rsidRPr="00CC49A1">
        <w:t>e</w:t>
      </w:r>
      <w:r w:rsidR="00CC49A1">
        <w:t>t</w:t>
      </w:r>
      <w:r w:rsidR="00CC49A1" w:rsidRPr="00CC49A1">
        <w:t>al.length</w:t>
      </w:r>
      <w:r w:rsidR="00CC49A1">
        <w:rPr>
          <w:rFonts w:hint="eastAsia"/>
        </w:rPr>
        <w:t>的分布比较相似。</w:t>
      </w:r>
    </w:p>
    <w:p w14:paraId="0D4AFC45" w14:textId="13EC6BCC" w:rsidR="009A4260" w:rsidRDefault="00CB6F67" w:rsidP="004F7A49">
      <w:pPr>
        <w:spacing w:before="156"/>
        <w:jc w:val="center"/>
      </w:pPr>
      <w:r>
        <w:rPr>
          <w:noProof/>
        </w:rPr>
        <w:drawing>
          <wp:inline distT="0" distB="0" distL="0" distR="0" wp14:anchorId="0B7D8694" wp14:editId="7AF73A1F">
            <wp:extent cx="5274310" cy="1649730"/>
            <wp:effectExtent l="0" t="0" r="2540" b="7620"/>
            <wp:docPr id="7" name="图片 7" descr="图片包含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片包含 文本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62AF5" w14:textId="39FC14AD" w:rsidR="00420E6E" w:rsidRDefault="00420E6E" w:rsidP="00B958DA">
      <w:pPr>
        <w:spacing w:before="156"/>
      </w:pPr>
      <w:r w:rsidRPr="004F7A49">
        <w:rPr>
          <w:rFonts w:hint="eastAsia"/>
          <w:highlight w:val="yellow"/>
        </w:rPr>
        <w:t>(</w:t>
      </w:r>
      <w:r w:rsidRPr="004F7A49">
        <w:rPr>
          <w:highlight w:val="yellow"/>
        </w:rPr>
        <w:t xml:space="preserve">d) </w:t>
      </w:r>
      <w:r w:rsidRPr="004F7A49">
        <w:rPr>
          <w:rFonts w:hint="eastAsia"/>
          <w:highlight w:val="yellow"/>
        </w:rPr>
        <w:t>对属性进行最</w:t>
      </w:r>
      <w:r w:rsidR="000213DB" w:rsidRPr="004F7A49">
        <w:rPr>
          <w:rFonts w:hint="eastAsia"/>
          <w:highlight w:val="yellow"/>
        </w:rPr>
        <w:t>小</w:t>
      </w:r>
      <w:r w:rsidRPr="004F7A49">
        <w:rPr>
          <w:rFonts w:hint="eastAsia"/>
          <w:highlight w:val="yellow"/>
        </w:rPr>
        <w:t>-</w:t>
      </w:r>
      <w:r w:rsidRPr="004F7A49">
        <w:rPr>
          <w:rFonts w:hint="eastAsia"/>
          <w:highlight w:val="yellow"/>
        </w:rPr>
        <w:t>最</w:t>
      </w:r>
      <w:r w:rsidR="000213DB" w:rsidRPr="004F7A49">
        <w:rPr>
          <w:rFonts w:hint="eastAsia"/>
          <w:highlight w:val="yellow"/>
        </w:rPr>
        <w:t>大（</w:t>
      </w:r>
      <w:r w:rsidR="000213DB" w:rsidRPr="004F7A49">
        <w:rPr>
          <w:rFonts w:hint="eastAsia"/>
          <w:highlight w:val="yellow"/>
        </w:rPr>
        <w:t>min-max</w:t>
      </w:r>
      <w:r w:rsidR="000213DB" w:rsidRPr="004F7A49">
        <w:rPr>
          <w:rFonts w:hint="eastAsia"/>
          <w:highlight w:val="yellow"/>
        </w:rPr>
        <w:t>）</w:t>
      </w:r>
      <w:r w:rsidRPr="004F7A49">
        <w:rPr>
          <w:rFonts w:hint="eastAsia"/>
          <w:highlight w:val="yellow"/>
        </w:rPr>
        <w:t>归一化</w:t>
      </w:r>
      <w:r w:rsidR="003E47DE" w:rsidRPr="004F7A49">
        <w:rPr>
          <w:rFonts w:hint="eastAsia"/>
          <w:highlight w:val="yellow"/>
        </w:rPr>
        <w:t>，将其取值归一化到</w:t>
      </w:r>
      <w:r w:rsidR="003E47DE" w:rsidRPr="004F7A49">
        <w:rPr>
          <w:rFonts w:hint="eastAsia"/>
          <w:highlight w:val="yellow"/>
        </w:rPr>
        <w:t>[</w:t>
      </w:r>
      <w:r w:rsidR="003E47DE" w:rsidRPr="004F7A49">
        <w:rPr>
          <w:highlight w:val="yellow"/>
        </w:rPr>
        <w:t>0,1]</w:t>
      </w:r>
      <w:r w:rsidR="00915684" w:rsidRPr="004F7A49">
        <w:rPr>
          <w:rFonts w:hint="eastAsia"/>
          <w:highlight w:val="yellow"/>
        </w:rPr>
        <w:t>范围内</w:t>
      </w:r>
      <w:r w:rsidR="003E47DE" w:rsidRPr="004F7A49">
        <w:rPr>
          <w:rFonts w:hint="eastAsia"/>
          <w:highlight w:val="yellow"/>
        </w:rPr>
        <w:t>，</w:t>
      </w:r>
      <w:r w:rsidR="000213DB" w:rsidRPr="004F7A49">
        <w:rPr>
          <w:rFonts w:hint="eastAsia"/>
          <w:highlight w:val="yellow"/>
        </w:rPr>
        <w:t>对归一化之后的数据，绘制不同属性之间的</w:t>
      </w:r>
      <w:r w:rsidR="000213DB" w:rsidRPr="004F7A49">
        <w:rPr>
          <w:rFonts w:hint="eastAsia"/>
          <w:highlight w:val="yellow"/>
        </w:rPr>
        <w:t>q-q</w:t>
      </w:r>
      <w:r w:rsidR="000213DB" w:rsidRPr="004F7A49">
        <w:rPr>
          <w:rFonts w:hint="eastAsia"/>
          <w:highlight w:val="yellow"/>
        </w:rPr>
        <w:t>图，判断不同属性的分布是否一致。对属性进行零均值（</w:t>
      </w:r>
      <w:r w:rsidR="000213DB" w:rsidRPr="004F7A49">
        <w:rPr>
          <w:rFonts w:hint="eastAsia"/>
          <w:highlight w:val="yellow"/>
        </w:rPr>
        <w:t>z-score</w:t>
      </w:r>
      <w:r w:rsidR="000213DB" w:rsidRPr="004F7A49">
        <w:rPr>
          <w:rFonts w:hint="eastAsia"/>
          <w:highlight w:val="yellow"/>
        </w:rPr>
        <w:t>）归一化，然后重复上述步骤绘制</w:t>
      </w:r>
      <w:r w:rsidR="000213DB" w:rsidRPr="004F7A49">
        <w:rPr>
          <w:rFonts w:hint="eastAsia"/>
          <w:highlight w:val="yellow"/>
        </w:rPr>
        <w:t>q-q</w:t>
      </w:r>
      <w:r w:rsidR="000213DB" w:rsidRPr="004F7A49">
        <w:rPr>
          <w:rFonts w:hint="eastAsia"/>
          <w:highlight w:val="yellow"/>
        </w:rPr>
        <w:t>图，观察结果是否一样，并给出结论。</w:t>
      </w:r>
    </w:p>
    <w:p w14:paraId="16B207B1" w14:textId="23FE4CF0" w:rsidR="00AE7E9F" w:rsidRDefault="009434D8" w:rsidP="00B958DA">
      <w:pPr>
        <w:spacing w:before="156"/>
      </w:pPr>
      <w:r>
        <w:rPr>
          <w:rFonts w:hint="eastAsia"/>
        </w:rPr>
        <w:t>由下图可知，结果同（</w:t>
      </w:r>
      <w:r>
        <w:rPr>
          <w:rFonts w:hint="eastAsia"/>
        </w:rPr>
        <w:t>c</w:t>
      </w:r>
      <w:r>
        <w:rPr>
          <w:rFonts w:hint="eastAsia"/>
        </w:rPr>
        <w:t>）中的结论，由此可以看出归一化并不改变数据的分布</w:t>
      </w:r>
      <w:r w:rsidR="00B132C6">
        <w:rPr>
          <w:rFonts w:hint="eastAsia"/>
        </w:rPr>
        <w:t>。</w:t>
      </w:r>
    </w:p>
    <w:p w14:paraId="3943B9B2" w14:textId="3321FD38" w:rsidR="004C0495" w:rsidRDefault="00AE7E9F" w:rsidP="004F7A49">
      <w:pPr>
        <w:spacing w:before="156"/>
      </w:pPr>
      <w:r>
        <w:rPr>
          <w:noProof/>
        </w:rPr>
        <w:drawing>
          <wp:inline distT="0" distB="0" distL="0" distR="0" wp14:anchorId="5EBCF7D2" wp14:editId="626AB802">
            <wp:extent cx="5274310" cy="1648460"/>
            <wp:effectExtent l="0" t="0" r="2540" b="8890"/>
            <wp:docPr id="9" name="图片 9" descr="图片包含 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片包含 文本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27C2E79" wp14:editId="79ECE6C3">
            <wp:extent cx="5274310" cy="1656715"/>
            <wp:effectExtent l="0" t="0" r="2540" b="635"/>
            <wp:docPr id="8" name="图片 8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包含 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4502C" w14:textId="48A44382" w:rsidR="001D271B" w:rsidRDefault="001D271B" w:rsidP="00B958DA">
      <w:pPr>
        <w:spacing w:before="156"/>
      </w:pPr>
      <w:r w:rsidRPr="00A269A2">
        <w:rPr>
          <w:rFonts w:hint="eastAsia"/>
          <w:highlight w:val="yellow"/>
        </w:rPr>
        <w:t>(</w:t>
      </w:r>
      <w:r w:rsidRPr="00A269A2">
        <w:rPr>
          <w:highlight w:val="yellow"/>
        </w:rPr>
        <w:t xml:space="preserve">e) </w:t>
      </w:r>
      <w:r w:rsidRPr="00A269A2">
        <w:rPr>
          <w:rFonts w:hint="eastAsia"/>
          <w:highlight w:val="yellow"/>
        </w:rPr>
        <w:t>调用</w:t>
      </w:r>
      <w:r w:rsidRPr="00A269A2">
        <w:rPr>
          <w:rFonts w:hint="eastAsia"/>
          <w:highlight w:val="yellow"/>
        </w:rPr>
        <w:t>scikit-learn</w:t>
      </w:r>
      <w:r w:rsidRPr="00A269A2">
        <w:rPr>
          <w:rFonts w:hint="eastAsia"/>
          <w:highlight w:val="yellow"/>
        </w:rPr>
        <w:t>的</w:t>
      </w:r>
      <w:r w:rsidRPr="00A269A2">
        <w:rPr>
          <w:rFonts w:hint="eastAsia"/>
          <w:highlight w:val="yellow"/>
        </w:rPr>
        <w:t>PCA</w:t>
      </w:r>
      <w:r w:rsidRPr="00A269A2">
        <w:rPr>
          <w:rFonts w:hint="eastAsia"/>
          <w:highlight w:val="yellow"/>
        </w:rPr>
        <w:t>包，对数据进行降维处理，将属性由</w:t>
      </w:r>
      <w:r w:rsidRPr="00A269A2">
        <w:rPr>
          <w:rFonts w:hint="eastAsia"/>
          <w:highlight w:val="yellow"/>
        </w:rPr>
        <w:t>4</w:t>
      </w:r>
      <w:r w:rsidRPr="00A269A2">
        <w:rPr>
          <w:rFonts w:hint="eastAsia"/>
          <w:highlight w:val="yellow"/>
        </w:rPr>
        <w:t>维降到</w:t>
      </w:r>
      <w:r w:rsidRPr="00A269A2">
        <w:rPr>
          <w:rFonts w:hint="eastAsia"/>
          <w:highlight w:val="yellow"/>
        </w:rPr>
        <w:t>2</w:t>
      </w:r>
      <w:r w:rsidRPr="00A269A2">
        <w:rPr>
          <w:rFonts w:hint="eastAsia"/>
          <w:highlight w:val="yellow"/>
        </w:rPr>
        <w:t>维，</w:t>
      </w:r>
      <w:r w:rsidR="00AB415B" w:rsidRPr="00A269A2">
        <w:rPr>
          <w:rFonts w:hint="eastAsia"/>
          <w:highlight w:val="yellow"/>
        </w:rPr>
        <w:t>然后将降维之后的数据可视化到二维平面上，不同类别的数据点用不同颜色标记，</w:t>
      </w:r>
      <w:r w:rsidR="00067074" w:rsidRPr="00A269A2">
        <w:rPr>
          <w:rFonts w:hint="eastAsia"/>
          <w:highlight w:val="yellow"/>
        </w:rPr>
        <w:t>观察</w:t>
      </w:r>
      <w:r w:rsidR="00AB415B" w:rsidRPr="00A269A2">
        <w:rPr>
          <w:rFonts w:hint="eastAsia"/>
          <w:highlight w:val="yellow"/>
        </w:rPr>
        <w:t>不同类别的数据点是否能较好地区分开，并给出结论。</w:t>
      </w:r>
    </w:p>
    <w:p w14:paraId="60BEB894" w14:textId="52DC5ED1" w:rsidR="003511A3" w:rsidRDefault="002D2F76" w:rsidP="00B958DA">
      <w:pPr>
        <w:spacing w:before="156"/>
      </w:pPr>
      <w:r>
        <w:rPr>
          <w:rFonts w:hint="eastAsia"/>
        </w:rPr>
        <w:t>经过</w:t>
      </w:r>
      <w:r>
        <w:rPr>
          <w:rFonts w:hint="eastAsia"/>
        </w:rPr>
        <w:t>PCA</w:t>
      </w:r>
      <w:r>
        <w:rPr>
          <w:rFonts w:hint="eastAsia"/>
        </w:rPr>
        <w:t>降维后，</w:t>
      </w:r>
      <w:r w:rsidR="00D5099C">
        <w:rPr>
          <w:rFonts w:hint="eastAsia"/>
        </w:rPr>
        <w:t>得到的二维数据点可视化如下：</w:t>
      </w:r>
      <w:r w:rsidR="004236E7">
        <w:rPr>
          <w:rFonts w:hint="eastAsia"/>
        </w:rPr>
        <w:t>可以发现，</w:t>
      </w:r>
      <w:r w:rsidR="005700FF">
        <w:rPr>
          <w:rFonts w:hint="eastAsia"/>
        </w:rPr>
        <w:t>PCA</w:t>
      </w:r>
      <w:r w:rsidR="005700FF">
        <w:rPr>
          <w:rFonts w:hint="eastAsia"/>
        </w:rPr>
        <w:t>降维后</w:t>
      </w:r>
      <w:r w:rsidR="001B48D3">
        <w:rPr>
          <w:rFonts w:hint="eastAsia"/>
        </w:rPr>
        <w:t>，去除了一些相关属性，使得</w:t>
      </w:r>
      <w:r w:rsidR="003F109A">
        <w:rPr>
          <w:rFonts w:hint="eastAsia"/>
        </w:rPr>
        <w:t>数据能更好的区分开</w:t>
      </w:r>
      <w:r w:rsidR="00E1617B">
        <w:rPr>
          <w:rFonts w:hint="eastAsia"/>
        </w:rPr>
        <w:t>。</w:t>
      </w:r>
    </w:p>
    <w:p w14:paraId="3ADDE93B" w14:textId="5BCD3C12" w:rsidR="002D2F76" w:rsidRDefault="002D2F76" w:rsidP="002D2F76">
      <w:pPr>
        <w:spacing w:before="156"/>
        <w:jc w:val="center"/>
      </w:pPr>
      <w:r>
        <w:rPr>
          <w:noProof/>
        </w:rPr>
        <w:drawing>
          <wp:inline distT="0" distB="0" distL="0" distR="0" wp14:anchorId="40C6812D" wp14:editId="09D3E667">
            <wp:extent cx="3600000" cy="2514734"/>
            <wp:effectExtent l="0" t="0" r="635" b="0"/>
            <wp:docPr id="3" name="图片 3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表, 散点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514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66783" w14:textId="769FEDEA" w:rsidR="00F43BB9" w:rsidRDefault="00F43BB9" w:rsidP="00F43BB9">
      <w:pPr>
        <w:spacing w:before="156"/>
      </w:pPr>
      <w:r>
        <w:rPr>
          <w:rFonts w:hint="eastAsia"/>
        </w:rPr>
        <w:t>绘图源代码如下：</w:t>
      </w:r>
    </w:p>
    <w:p w14:paraId="230BD97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读取数据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A32CA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pandas as pd  </w:t>
      </w:r>
    </w:p>
    <w:p w14:paraId="46F5153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3C370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matplotlib inline  </w:t>
      </w:r>
    </w:p>
    <w:p w14:paraId="7816C82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matplotlib as mpl  </w:t>
      </w:r>
    </w:p>
    <w:p w14:paraId="1D0A43A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matplotlib.pyplot as plt  </w:t>
      </w:r>
    </w:p>
    <w:p w14:paraId="2DD17D3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支持中文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BE496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rcParams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font.sans-serif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= 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imHei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用来正常显示中文标签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712CFC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rcParams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xes.unicode_minus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= False 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用来正常显示负号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7B9091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9D7E8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ris = pd.read_csv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./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数据集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1_iri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鸢尾花数据集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.csv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50B16F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l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pal.leng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57C13F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1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169A3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 = iris[col].values  </w:t>
      </w:r>
    </w:p>
    <w:p w14:paraId="1227CFC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5AF94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鸢尾花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%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直方分布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col)  </w:t>
      </w:r>
    </w:p>
    <w:p w14:paraId="691A1FE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hist(data,label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all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A46346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title(title)  </w:t>
      </w:r>
    </w:p>
    <w:p w14:paraId="62557E0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legend()  </w:t>
      </w:r>
    </w:p>
    <w:p w14:paraId="04D0C33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xlabel(col)  </w:t>
      </w:r>
    </w:p>
    <w:p w14:paraId="57DEB5D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grid(alpha=0.4)  </w:t>
      </w:r>
    </w:p>
    <w:p w14:paraId="15F2687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0F9EB75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()  </w:t>
      </w:r>
    </w:p>
    <w:p w14:paraId="56ED104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F953A3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鸢尾花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%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盒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col)  </w:t>
      </w:r>
    </w:p>
    <w:p w14:paraId="7AE66CE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boxplot([data])  </w:t>
      </w:r>
    </w:p>
    <w:p w14:paraId="74ED94F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title(title)  </w:t>
      </w:r>
    </w:p>
    <w:p w14:paraId="5979A67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xlabel(col)  </w:t>
      </w:r>
    </w:p>
    <w:p w14:paraId="2AF42D7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748159A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()  </w:t>
      </w:r>
    </w:p>
    <w:p w14:paraId="2159BF6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0FA00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get_five_summary(data):  </w:t>
      </w:r>
    </w:p>
    <w:p w14:paraId="717A80A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[np.min(data),np.max(data),np.percentile(data,25),np.percentile(data,75),np.median(data)]  </w:t>
      </w:r>
    </w:p>
    <w:p w14:paraId="03A5B62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%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的五数概括如下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col))  </w:t>
      </w:r>
    </w:p>
    <w:p w14:paraId="0748931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最小值，最大值，第一四分位数，第三四分位数，中位数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] =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get_five_summary(data))  </w:t>
      </w:r>
    </w:p>
    <w:p w14:paraId="063E917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1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95EAAF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roup = list(iris.groupby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variety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)  </w:t>
      </w:r>
    </w:p>
    <w:p w14:paraId="2FD0A1F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E14B7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多类别鸢尾花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%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直方分布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col)  </w:t>
      </w:r>
    </w:p>
    <w:p w14:paraId="6B19789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lor = 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4B34EB1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i = 0  </w:t>
      </w:r>
    </w:p>
    <w:p w14:paraId="482B92E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ame,df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group:  </w:t>
      </w:r>
    </w:p>
    <w:p w14:paraId="4AB018B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plt.hist(df[col],  </w:t>
      </w:r>
    </w:p>
    <w:p w14:paraId="60B1DC8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histtype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a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226721E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stacked=False,    </w:t>
      </w:r>
    </w:p>
    <w:p w14:paraId="698B9CF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fill=True,  </w:t>
      </w:r>
    </w:p>
    <w:p w14:paraId="2C117C9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label=name,  </w:t>
      </w:r>
    </w:p>
    <w:p w14:paraId="35E62E1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alpha=0.8, </w:t>
      </w: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opacity of the bars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82CB6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color=color[i],  </w:t>
      </w:r>
    </w:p>
    <w:p w14:paraId="66C2C85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edgecolor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k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598DD20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i+=1  </w:t>
      </w:r>
    </w:p>
    <w:p w14:paraId="30C0525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legend()  </w:t>
      </w:r>
    </w:p>
    <w:p w14:paraId="5D243CC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title(title)  </w:t>
      </w:r>
    </w:p>
    <w:p w14:paraId="523CA8A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xlabel(col)  </w:t>
      </w:r>
    </w:p>
    <w:p w14:paraId="7C202E3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799A02B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()  </w:t>
      </w:r>
    </w:p>
    <w:p w14:paraId="246727B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6C178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多类别鸢尾花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%s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盒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col)  </w:t>
      </w:r>
    </w:p>
    <w:p w14:paraId="61CEC99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 = []  </w:t>
      </w:r>
    </w:p>
    <w:p w14:paraId="551981B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ames = []  </w:t>
      </w:r>
    </w:p>
    <w:p w14:paraId="4E9363F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ame,df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group:  </w:t>
      </w:r>
    </w:p>
    <w:p w14:paraId="076DC91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ata.append(df[col])  </w:t>
      </w:r>
    </w:p>
    <w:p w14:paraId="19C7C46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ames.append(name)  </w:t>
      </w:r>
    </w:p>
    <w:p w14:paraId="1FC68FD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boxplot(data,labels=names)  </w:t>
      </w:r>
    </w:p>
    <w:p w14:paraId="1F88FE9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title(title)  </w:t>
      </w:r>
    </w:p>
    <w:p w14:paraId="659B349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0E3CF02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()  </w:t>
      </w:r>
    </w:p>
    <w:p w14:paraId="52D6C31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2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40733E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ls = 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pal.leng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pal.wid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etal.leng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etal.wid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735F09F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不同属性之间的散点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0F56C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7FD8C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, ax = plt.subplots(nrows=1, ncols=6, figsize=(20, 5))  </w:t>
      </w:r>
    </w:p>
    <w:p w14:paraId="4EACC3C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4E08A6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rho_noise = np.corrcoef(iris[cols].values.T)  </w:t>
      </w:r>
    </w:p>
    <w:p w14:paraId="452B7A9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v = np.cov(iris[cols].values.T)  </w:t>
      </w:r>
    </w:p>
    <w:p w14:paraId="300A205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urr = 0  </w:t>
      </w:r>
    </w:p>
    <w:p w14:paraId="0F8843C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0,4):  </w:t>
      </w:r>
    </w:p>
    <w:p w14:paraId="799D521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l_i = cols[i]  </w:t>
      </w:r>
    </w:p>
    <w:p w14:paraId="2363B8B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i+1,4):  </w:t>
      </w:r>
    </w:p>
    <w:p w14:paraId="43B2155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l_j = cols[j]  </w:t>
      </w:r>
    </w:p>
    <w:p w14:paraId="21E910F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catter(iris[col_i], iris[col_j])  </w:t>
      </w:r>
    </w:p>
    <w:p w14:paraId="053D426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et_xticks([])  </w:t>
      </w:r>
    </w:p>
    <w:p w14:paraId="1A284AD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!=0:  </w:t>
      </w:r>
    </w:p>
    <w:p w14:paraId="16CD195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x[curr].set_yticks([])  </w:t>
      </w:r>
    </w:p>
    <w:p w14:paraId="5552E225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ax[curr].title.set_text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earson = %.3f\nCov = %.3f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%(rho_noise[i,j],cov[i,j]))  </w:t>
      </w:r>
    </w:p>
    <w:p w14:paraId="67BA8BB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et(xlabel=cols[i],ylabel=cols[j])  </w:t>
      </w:r>
    </w:p>
    <w:p w14:paraId="7A8EE95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urr+=1  </w:t>
      </w:r>
    </w:p>
    <w:p w14:paraId="579B4E4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7C15F9B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uptitle(title,fontsize=15,x=0.5,y=1.02)  </w:t>
      </w:r>
    </w:p>
    <w:p w14:paraId="721AB79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ubplots_adjust(wspace=0.3,hspace=0.4)      </w:t>
      </w:r>
    </w:p>
    <w:p w14:paraId="0602772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27A29FF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DE829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how()  </w:t>
      </w:r>
    </w:p>
    <w:p w14:paraId="0743E05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3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0290D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eaborn as sns  </w:t>
      </w:r>
    </w:p>
    <w:p w14:paraId="477B987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ols = 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pal.leng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pal.wid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etal.leng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etal.width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6B95F46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不同属性之间的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QQ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2CF3E4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954905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, ax = plt.subplots(nrows=1, ncols=6, figsize=(20, 5))  </w:t>
      </w:r>
    </w:p>
    <w:p w14:paraId="611EF7D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16E7B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urr = 0  </w:t>
      </w:r>
    </w:p>
    <w:p w14:paraId="15C3636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0,4):  </w:t>
      </w:r>
    </w:p>
    <w:p w14:paraId="03C9CBE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ol_i = cols[i]  </w:t>
      </w:r>
    </w:p>
    <w:p w14:paraId="6FA10495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i+1,4):  </w:t>
      </w:r>
    </w:p>
    <w:p w14:paraId="0F39BEE5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l_j = cols[j]  </w:t>
      </w:r>
    </w:p>
    <w:p w14:paraId="355D06E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i = sorted([np.percentile(iris[col_i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4CDF5A4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j = sorted([np.percentile(iris[col_j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2F967D9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ns.regplot(s_i,s_j,ci=68,color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line_kws={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olo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,ax=ax[curr])  </w:t>
      </w:r>
    </w:p>
    <w:p w14:paraId="3B5D5EC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et(xlabel=cols[i],ylabel=cols[j])  </w:t>
      </w:r>
    </w:p>
    <w:p w14:paraId="080AC0D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urr+=1  </w:t>
      </w:r>
    </w:p>
    <w:p w14:paraId="1F9557F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3F5D7B3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uptitle(title,fontsize=15,x=0.5,y=1.02)  </w:t>
      </w:r>
    </w:p>
    <w:p w14:paraId="004D0C4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ubplots_adjust(wspace=0.3,hspace=0.4)      </w:t>
      </w:r>
    </w:p>
    <w:p w14:paraId="26DCE014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028D226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how()  </w:t>
      </w:r>
    </w:p>
    <w:p w14:paraId="7B6DA80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4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D4E46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rom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klearn.preprocessing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MinMaxScaler,StandardScaler  </w:t>
      </w:r>
    </w:p>
    <w:p w14:paraId="5A4A05C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s = MinMaxScaler()  </w:t>
      </w:r>
    </w:p>
    <w:p w14:paraId="64CC610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 = mms.fit_transform(iris[cols])  </w:t>
      </w:r>
    </w:p>
    <w:p w14:paraId="0FB3638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FFDC99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不同属性最小最大归一化后的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QQ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62AC13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, ax = plt.subplots(nrows=1, ncols=6, figsize=(20, 5))  </w:t>
      </w:r>
    </w:p>
    <w:p w14:paraId="6143AA2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BE3A38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urr = 0  </w:t>
      </w:r>
    </w:p>
    <w:p w14:paraId="6704B06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0,4):  </w:t>
      </w:r>
    </w:p>
    <w:p w14:paraId="39F05B2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i+1,4):  </w:t>
      </w:r>
    </w:p>
    <w:p w14:paraId="54E4B03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i = sorted([np.percentile(data[:,i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6448324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j = sorted([np.percentile(data[:,j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40BD858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ns.regplot(s_i,s_j,ci=68,color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line_kws={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olo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,ax=ax[curr])  </w:t>
      </w:r>
    </w:p>
    <w:p w14:paraId="41B8DE5E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et(xlabel=cols[i],ylabel=cols[j])  </w:t>
      </w:r>
    </w:p>
    <w:p w14:paraId="6C3790D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urr+=1  </w:t>
      </w:r>
    </w:p>
    <w:p w14:paraId="2ABB858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76FD8F2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uptitle(title,fontsize=15,x=0.5,y=1.02)  </w:t>
      </w:r>
    </w:p>
    <w:p w14:paraId="7869136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ubplots_adjust(wspace=0.3,hspace=0.4)      </w:t>
      </w:r>
    </w:p>
    <w:p w14:paraId="721AEAA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0DA9E3F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how()  </w:t>
      </w:r>
    </w:p>
    <w:p w14:paraId="499B2A9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BE7F2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sds = StandardScaler()  </w:t>
      </w:r>
    </w:p>
    <w:p w14:paraId="07201ABD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 = sds.fit_transform(iris[cols])  </w:t>
      </w:r>
    </w:p>
    <w:p w14:paraId="75AE80E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不同属性标准归一化后的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QQ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图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93F94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, ax = plt.subplots(nrows=1, ncols=6, figsize=(20, 5))  </w:t>
      </w:r>
    </w:p>
    <w:p w14:paraId="41CE1CA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urr = 0  </w:t>
      </w:r>
    </w:p>
    <w:p w14:paraId="1B2D73E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lastRenderedPageBreak/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0,4):  </w:t>
      </w:r>
    </w:p>
    <w:p w14:paraId="39C3505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i+1,4):  </w:t>
      </w:r>
    </w:p>
    <w:p w14:paraId="14EDC5A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i = sorted([np.percentile(data[:,i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00C4DD1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_j = sorted([np.percentile(data[:,j],k)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k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np.linspace(1,100,500)], reverse=True)  </w:t>
      </w:r>
    </w:p>
    <w:p w14:paraId="1B63203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ns.regplot(s_i,s_j,ci=68,color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line_kws={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colo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,ax=ax[curr])  </w:t>
      </w:r>
    </w:p>
    <w:p w14:paraId="44D6A0F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x[curr].set(xlabel=cols[i],ylabel=cols[j])  </w:t>
      </w:r>
    </w:p>
    <w:p w14:paraId="78E8F1CF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urr+=1  </w:t>
      </w:r>
    </w:p>
    <w:p w14:paraId="1B9199D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</w:t>
      </w:r>
    </w:p>
    <w:p w14:paraId="3BC6DE70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uptitle(title,fontsize=15,x=0.5,y=1.02)  </w:t>
      </w:r>
    </w:p>
    <w:p w14:paraId="57503DA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ubplots_adjust(wspace=0.3,hspace=0.4)      </w:t>
      </w:r>
    </w:p>
    <w:p w14:paraId="3C5A677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73402FB9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fig.show()  </w:t>
      </w:r>
    </w:p>
    <w:p w14:paraId="0073B0D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# 5)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53D97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rom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sklearn.decomposition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PCA  </w:t>
      </w:r>
    </w:p>
    <w:p w14:paraId="38CB386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data = iris[cols].values  </w:t>
      </w:r>
    </w:p>
    <w:p w14:paraId="67406C76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abel = iris[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variety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2D8DD3E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07AB2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ca = PCA(n_components=2)  </w:t>
      </w:r>
    </w:p>
    <w:p w14:paraId="023E97C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ew_data = pca.fit_transform(data)  </w:t>
      </w:r>
    </w:p>
    <w:p w14:paraId="3652144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降维后，维度如下：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new_data.shape)  </w:t>
      </w:r>
    </w:p>
    <w:p w14:paraId="05E1816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2D2195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c_dic = {  </w:t>
      </w:r>
    </w:p>
    <w:p w14:paraId="596E2592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Setosa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71A44713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Virginica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b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46479977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Versicolor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: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 </w:t>
      </w:r>
    </w:p>
    <w:p w14:paraId="43D743EB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3455787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label_color = [c_dic[i]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i </w:t>
      </w:r>
      <w:r w:rsidRPr="00C56E73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label.values]  </w:t>
      </w:r>
    </w:p>
    <w:p w14:paraId="4DFB753A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title = 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PCA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降维后的二维可视化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2CCFF8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catter(new_data[:,0],new_data[:,1],c=label_color)  </w:t>
      </w:r>
    </w:p>
    <w:p w14:paraId="4D7470A8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title(title)  </w:t>
      </w:r>
    </w:p>
    <w:p w14:paraId="0712ABDC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avefig(title+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'.png'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dpi=300, bbox_inches=</w:t>
      </w:r>
      <w:r w:rsidRPr="00C56E73">
        <w:rPr>
          <w:rFonts w:ascii="Consolas" w:eastAsia="宋体" w:hAnsi="Consolas" w:cs="宋体"/>
          <w:color w:val="0000FF"/>
          <w:kern w:val="0"/>
          <w:sz w:val="18"/>
          <w:szCs w:val="18"/>
          <w:bdr w:val="none" w:sz="0" w:space="0" w:color="auto" w:frame="1"/>
        </w:rPr>
        <w:t>"tight"</w:t>
      </w: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, pad_inches=0.1)  </w:t>
      </w:r>
    </w:p>
    <w:p w14:paraId="7257CDB1" w14:textId="77777777" w:rsidR="00C56E73" w:rsidRPr="00C56E73" w:rsidRDefault="00C56E73" w:rsidP="00C56E73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adjustRightInd w:val="0"/>
        <w:snapToGrid w:val="0"/>
        <w:spacing w:beforeLines="0" w:before="0"/>
        <w:ind w:left="0" w:firstLine="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C56E73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plt.show()  </w:t>
      </w:r>
    </w:p>
    <w:p w14:paraId="7077250A" w14:textId="77777777" w:rsidR="00F43BB9" w:rsidRPr="00F43BB9" w:rsidRDefault="00F43BB9" w:rsidP="00F43BB9">
      <w:pPr>
        <w:spacing w:before="156"/>
      </w:pPr>
    </w:p>
    <w:sectPr w:rsidR="00F43BB9" w:rsidRPr="00F43BB9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77C59A" w14:textId="77777777" w:rsidR="002704B7" w:rsidRDefault="002704B7" w:rsidP="00DF31EF">
      <w:pPr>
        <w:spacing w:before="120"/>
      </w:pPr>
      <w:r>
        <w:separator/>
      </w:r>
    </w:p>
  </w:endnote>
  <w:endnote w:type="continuationSeparator" w:id="0">
    <w:p w14:paraId="3F39FE31" w14:textId="77777777" w:rsidR="002704B7" w:rsidRDefault="002704B7" w:rsidP="00DF31EF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D6C0E9" w14:textId="77777777" w:rsidR="00DF31EF" w:rsidRDefault="00DF31EF">
    <w:pPr>
      <w:pStyle w:val="ae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D0EDF9" w14:textId="77777777" w:rsidR="00DF31EF" w:rsidRDefault="00DF31EF">
    <w:pPr>
      <w:pStyle w:val="ae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57196E" w14:textId="77777777" w:rsidR="00DF31EF" w:rsidRDefault="00DF31EF">
    <w:pPr>
      <w:pStyle w:val="ae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7A9E65" w14:textId="77777777" w:rsidR="002704B7" w:rsidRDefault="002704B7" w:rsidP="00DF31EF">
      <w:pPr>
        <w:spacing w:before="120"/>
      </w:pPr>
      <w:r>
        <w:separator/>
      </w:r>
    </w:p>
  </w:footnote>
  <w:footnote w:type="continuationSeparator" w:id="0">
    <w:p w14:paraId="040DE1B8" w14:textId="77777777" w:rsidR="002704B7" w:rsidRDefault="002704B7" w:rsidP="00DF31EF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82C81E" w14:textId="77777777" w:rsidR="00DF31EF" w:rsidRDefault="00DF31EF">
    <w:pPr>
      <w:pStyle w:val="ac"/>
      <w:spacing w:before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C0BCA6" w14:textId="77777777" w:rsidR="00DF31EF" w:rsidRDefault="00DF31EF">
    <w:pPr>
      <w:pStyle w:val="ac"/>
      <w:spacing w:before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88182E" w14:textId="77777777" w:rsidR="00DF31EF" w:rsidRDefault="00DF31EF">
    <w:pPr>
      <w:pStyle w:val="ac"/>
      <w:spacing w:before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CF6A69"/>
    <w:multiLevelType w:val="multilevel"/>
    <w:tmpl w:val="4AA402DE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93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52805162"/>
    <w:multiLevelType w:val="multilevel"/>
    <w:tmpl w:val="A8544B8A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CD554D7"/>
    <w:multiLevelType w:val="multilevel"/>
    <w:tmpl w:val="0AB4DC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179"/>
    <w:rsid w:val="00014D50"/>
    <w:rsid w:val="000213DB"/>
    <w:rsid w:val="00041669"/>
    <w:rsid w:val="000502D6"/>
    <w:rsid w:val="00055A3E"/>
    <w:rsid w:val="00067074"/>
    <w:rsid w:val="000721CA"/>
    <w:rsid w:val="00072C99"/>
    <w:rsid w:val="00081D1E"/>
    <w:rsid w:val="000B31AB"/>
    <w:rsid w:val="000D62FC"/>
    <w:rsid w:val="000E09C9"/>
    <w:rsid w:val="001012E4"/>
    <w:rsid w:val="00101C25"/>
    <w:rsid w:val="00107616"/>
    <w:rsid w:val="00107910"/>
    <w:rsid w:val="00137E4B"/>
    <w:rsid w:val="00142995"/>
    <w:rsid w:val="00143F0B"/>
    <w:rsid w:val="001507FC"/>
    <w:rsid w:val="00156A47"/>
    <w:rsid w:val="00190797"/>
    <w:rsid w:val="00192469"/>
    <w:rsid w:val="0019332C"/>
    <w:rsid w:val="001B48D3"/>
    <w:rsid w:val="001B6A97"/>
    <w:rsid w:val="001D271B"/>
    <w:rsid w:val="001E01E9"/>
    <w:rsid w:val="001E5096"/>
    <w:rsid w:val="00217CA8"/>
    <w:rsid w:val="002213F6"/>
    <w:rsid w:val="0022717E"/>
    <w:rsid w:val="00233961"/>
    <w:rsid w:val="00256E48"/>
    <w:rsid w:val="00262B21"/>
    <w:rsid w:val="00265813"/>
    <w:rsid w:val="002704B7"/>
    <w:rsid w:val="002870BB"/>
    <w:rsid w:val="002A50CD"/>
    <w:rsid w:val="002B5004"/>
    <w:rsid w:val="002B5BE6"/>
    <w:rsid w:val="002C273C"/>
    <w:rsid w:val="002C4C66"/>
    <w:rsid w:val="002D2F76"/>
    <w:rsid w:val="002D620E"/>
    <w:rsid w:val="002F7045"/>
    <w:rsid w:val="002F7DC1"/>
    <w:rsid w:val="003012BA"/>
    <w:rsid w:val="003073F9"/>
    <w:rsid w:val="003134BE"/>
    <w:rsid w:val="00331E9B"/>
    <w:rsid w:val="0033325F"/>
    <w:rsid w:val="00340262"/>
    <w:rsid w:val="003420F6"/>
    <w:rsid w:val="003511A3"/>
    <w:rsid w:val="00357FC0"/>
    <w:rsid w:val="003709EB"/>
    <w:rsid w:val="00373A36"/>
    <w:rsid w:val="003A29BD"/>
    <w:rsid w:val="003A3357"/>
    <w:rsid w:val="003B2259"/>
    <w:rsid w:val="003B539E"/>
    <w:rsid w:val="003C5A04"/>
    <w:rsid w:val="003E47DE"/>
    <w:rsid w:val="003F109A"/>
    <w:rsid w:val="00400C80"/>
    <w:rsid w:val="00420E6E"/>
    <w:rsid w:val="004236E7"/>
    <w:rsid w:val="0042604E"/>
    <w:rsid w:val="00430C40"/>
    <w:rsid w:val="00457A8C"/>
    <w:rsid w:val="00460849"/>
    <w:rsid w:val="004611D3"/>
    <w:rsid w:val="004832AD"/>
    <w:rsid w:val="00483F1E"/>
    <w:rsid w:val="0049577D"/>
    <w:rsid w:val="004C0495"/>
    <w:rsid w:val="004C7523"/>
    <w:rsid w:val="004E58C2"/>
    <w:rsid w:val="004F5518"/>
    <w:rsid w:val="004F7A49"/>
    <w:rsid w:val="00503C63"/>
    <w:rsid w:val="00545E14"/>
    <w:rsid w:val="00565555"/>
    <w:rsid w:val="00565917"/>
    <w:rsid w:val="005700FF"/>
    <w:rsid w:val="00576DDF"/>
    <w:rsid w:val="005971DA"/>
    <w:rsid w:val="005A160F"/>
    <w:rsid w:val="005A73A4"/>
    <w:rsid w:val="005C023A"/>
    <w:rsid w:val="005E4DB8"/>
    <w:rsid w:val="005F47F8"/>
    <w:rsid w:val="0060157B"/>
    <w:rsid w:val="006171C1"/>
    <w:rsid w:val="006226AF"/>
    <w:rsid w:val="006303E6"/>
    <w:rsid w:val="0067351A"/>
    <w:rsid w:val="00673A59"/>
    <w:rsid w:val="00682067"/>
    <w:rsid w:val="006831FA"/>
    <w:rsid w:val="006A1342"/>
    <w:rsid w:val="006B0275"/>
    <w:rsid w:val="006B51ED"/>
    <w:rsid w:val="006C26E4"/>
    <w:rsid w:val="006D0D5D"/>
    <w:rsid w:val="006D501C"/>
    <w:rsid w:val="006D6755"/>
    <w:rsid w:val="006E4214"/>
    <w:rsid w:val="006F74EC"/>
    <w:rsid w:val="00705E66"/>
    <w:rsid w:val="007132E1"/>
    <w:rsid w:val="007136F0"/>
    <w:rsid w:val="00714F1D"/>
    <w:rsid w:val="007371FE"/>
    <w:rsid w:val="00737BFB"/>
    <w:rsid w:val="007541A3"/>
    <w:rsid w:val="00771654"/>
    <w:rsid w:val="00781690"/>
    <w:rsid w:val="00785A9A"/>
    <w:rsid w:val="007D5D8E"/>
    <w:rsid w:val="007E27D4"/>
    <w:rsid w:val="007F5B94"/>
    <w:rsid w:val="008267E6"/>
    <w:rsid w:val="008269D3"/>
    <w:rsid w:val="00852123"/>
    <w:rsid w:val="00860AE7"/>
    <w:rsid w:val="00861A68"/>
    <w:rsid w:val="00863A61"/>
    <w:rsid w:val="00872D44"/>
    <w:rsid w:val="00892263"/>
    <w:rsid w:val="008A573E"/>
    <w:rsid w:val="008B23E8"/>
    <w:rsid w:val="008C7012"/>
    <w:rsid w:val="008D1CFE"/>
    <w:rsid w:val="008D47FD"/>
    <w:rsid w:val="008D6451"/>
    <w:rsid w:val="008E15FB"/>
    <w:rsid w:val="008F581B"/>
    <w:rsid w:val="008F77FF"/>
    <w:rsid w:val="0090546D"/>
    <w:rsid w:val="00910824"/>
    <w:rsid w:val="00915684"/>
    <w:rsid w:val="00920CDC"/>
    <w:rsid w:val="00923567"/>
    <w:rsid w:val="00926FA6"/>
    <w:rsid w:val="009434D8"/>
    <w:rsid w:val="009459F4"/>
    <w:rsid w:val="00960846"/>
    <w:rsid w:val="00970060"/>
    <w:rsid w:val="0097174F"/>
    <w:rsid w:val="00971885"/>
    <w:rsid w:val="00984BAB"/>
    <w:rsid w:val="009947DF"/>
    <w:rsid w:val="009A4260"/>
    <w:rsid w:val="009A7BDD"/>
    <w:rsid w:val="009C5179"/>
    <w:rsid w:val="009D093D"/>
    <w:rsid w:val="009D5FBF"/>
    <w:rsid w:val="009D7F26"/>
    <w:rsid w:val="009E3474"/>
    <w:rsid w:val="009F63BC"/>
    <w:rsid w:val="00A03178"/>
    <w:rsid w:val="00A05549"/>
    <w:rsid w:val="00A146A2"/>
    <w:rsid w:val="00A16EB6"/>
    <w:rsid w:val="00A22C88"/>
    <w:rsid w:val="00A269A2"/>
    <w:rsid w:val="00A40358"/>
    <w:rsid w:val="00A76C12"/>
    <w:rsid w:val="00A962AA"/>
    <w:rsid w:val="00AB415B"/>
    <w:rsid w:val="00AE2540"/>
    <w:rsid w:val="00AE7E9F"/>
    <w:rsid w:val="00AE7FA1"/>
    <w:rsid w:val="00AF2229"/>
    <w:rsid w:val="00AF70B9"/>
    <w:rsid w:val="00B132C6"/>
    <w:rsid w:val="00B133CD"/>
    <w:rsid w:val="00B143B1"/>
    <w:rsid w:val="00B31EF6"/>
    <w:rsid w:val="00B36C1C"/>
    <w:rsid w:val="00B84679"/>
    <w:rsid w:val="00B958DA"/>
    <w:rsid w:val="00B969CD"/>
    <w:rsid w:val="00BA23C8"/>
    <w:rsid w:val="00BA7451"/>
    <w:rsid w:val="00BC3198"/>
    <w:rsid w:val="00BC4D9B"/>
    <w:rsid w:val="00BC5830"/>
    <w:rsid w:val="00BD2750"/>
    <w:rsid w:val="00BF3215"/>
    <w:rsid w:val="00C10C11"/>
    <w:rsid w:val="00C25FCA"/>
    <w:rsid w:val="00C27548"/>
    <w:rsid w:val="00C5492E"/>
    <w:rsid w:val="00C56E73"/>
    <w:rsid w:val="00C63905"/>
    <w:rsid w:val="00C65179"/>
    <w:rsid w:val="00C8233D"/>
    <w:rsid w:val="00C95231"/>
    <w:rsid w:val="00CA372F"/>
    <w:rsid w:val="00CB6F67"/>
    <w:rsid w:val="00CC4559"/>
    <w:rsid w:val="00CC49A1"/>
    <w:rsid w:val="00CC7A5F"/>
    <w:rsid w:val="00CD74B3"/>
    <w:rsid w:val="00CE162A"/>
    <w:rsid w:val="00CE4A10"/>
    <w:rsid w:val="00D0326F"/>
    <w:rsid w:val="00D1139B"/>
    <w:rsid w:val="00D27C4F"/>
    <w:rsid w:val="00D41602"/>
    <w:rsid w:val="00D5099C"/>
    <w:rsid w:val="00D5171C"/>
    <w:rsid w:val="00D82450"/>
    <w:rsid w:val="00DA5F40"/>
    <w:rsid w:val="00DD38E3"/>
    <w:rsid w:val="00DD3E47"/>
    <w:rsid w:val="00DF31EF"/>
    <w:rsid w:val="00DF33E1"/>
    <w:rsid w:val="00DF3F96"/>
    <w:rsid w:val="00DF7313"/>
    <w:rsid w:val="00DF7829"/>
    <w:rsid w:val="00E02D1A"/>
    <w:rsid w:val="00E07507"/>
    <w:rsid w:val="00E1617B"/>
    <w:rsid w:val="00E2446D"/>
    <w:rsid w:val="00E72C99"/>
    <w:rsid w:val="00EA63D0"/>
    <w:rsid w:val="00EB0D06"/>
    <w:rsid w:val="00EB1299"/>
    <w:rsid w:val="00EB640B"/>
    <w:rsid w:val="00ED24FF"/>
    <w:rsid w:val="00ED66B2"/>
    <w:rsid w:val="00F111AE"/>
    <w:rsid w:val="00F11A01"/>
    <w:rsid w:val="00F14B47"/>
    <w:rsid w:val="00F25865"/>
    <w:rsid w:val="00F43BB9"/>
    <w:rsid w:val="00F50432"/>
    <w:rsid w:val="00F52CD1"/>
    <w:rsid w:val="00F53540"/>
    <w:rsid w:val="00F53D25"/>
    <w:rsid w:val="00F63075"/>
    <w:rsid w:val="00F758DC"/>
    <w:rsid w:val="00F907D3"/>
    <w:rsid w:val="00F96F8A"/>
    <w:rsid w:val="00FA3ED3"/>
    <w:rsid w:val="00FA709A"/>
    <w:rsid w:val="00FB5CE5"/>
    <w:rsid w:val="00FC645A"/>
    <w:rsid w:val="00FD67B8"/>
    <w:rsid w:val="00FD6C7A"/>
    <w:rsid w:val="00FE4778"/>
    <w:rsid w:val="00FF0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5E191F"/>
  <w15:chartTrackingRefBased/>
  <w15:docId w15:val="{B0ADCB31-2077-48F9-A88C-9B7E4A1EFE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A50CD"/>
    <w:pPr>
      <w:widowControl w:val="0"/>
      <w:spacing w:beforeLines="50" w:before="5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37E4B"/>
    <w:pPr>
      <w:keepNext/>
      <w:keepLines/>
      <w:spacing w:beforeLines="0" w:before="120" w:after="6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7E4B"/>
    <w:pPr>
      <w:keepNext/>
      <w:keepLines/>
      <w:spacing w:beforeLines="0" w:before="120" w:after="60"/>
      <w:outlineLvl w:val="1"/>
    </w:pPr>
    <w:rPr>
      <w:rFonts w:eastAsiaTheme="majorEastAsia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137E4B"/>
    <w:pPr>
      <w:keepNext/>
      <w:keepLines/>
      <w:spacing w:beforeLines="0" w:before="120" w:after="60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37E4B"/>
    <w:rPr>
      <w:rFonts w:ascii="Times New Roman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37E4B"/>
    <w:rPr>
      <w:rFonts w:ascii="Times New Roman" w:eastAsiaTheme="majorEastAsia" w:hAnsi="Times New Roman" w:cstheme="majorBidi"/>
      <w:b/>
      <w:bCs/>
      <w:sz w:val="30"/>
      <w:szCs w:val="32"/>
    </w:rPr>
  </w:style>
  <w:style w:type="paragraph" w:styleId="a3">
    <w:name w:val="Title"/>
    <w:basedOn w:val="a"/>
    <w:next w:val="a"/>
    <w:link w:val="a4"/>
    <w:uiPriority w:val="10"/>
    <w:qFormat/>
    <w:rsid w:val="00137E4B"/>
    <w:pPr>
      <w:spacing w:beforeLines="0" w:before="120" w:after="120"/>
      <w:jc w:val="center"/>
      <w:outlineLvl w:val="0"/>
    </w:pPr>
    <w:rPr>
      <w:rFonts w:eastAsiaTheme="majorEastAsia" w:cstheme="majorBidi"/>
      <w:b/>
      <w:bCs/>
      <w:sz w:val="44"/>
      <w:szCs w:val="32"/>
    </w:rPr>
  </w:style>
  <w:style w:type="character" w:customStyle="1" w:styleId="a4">
    <w:name w:val="标题 字符"/>
    <w:basedOn w:val="a0"/>
    <w:link w:val="a3"/>
    <w:uiPriority w:val="10"/>
    <w:rsid w:val="00137E4B"/>
    <w:rPr>
      <w:rFonts w:ascii="Times New Roman" w:eastAsiaTheme="majorEastAsia" w:hAnsi="Times New Roman" w:cstheme="majorBidi"/>
      <w:b/>
      <w:bCs/>
      <w:sz w:val="44"/>
      <w:szCs w:val="32"/>
    </w:rPr>
  </w:style>
  <w:style w:type="character" w:customStyle="1" w:styleId="30">
    <w:name w:val="标题 3 字符"/>
    <w:basedOn w:val="a0"/>
    <w:link w:val="3"/>
    <w:uiPriority w:val="9"/>
    <w:rsid w:val="00137E4B"/>
    <w:rPr>
      <w:rFonts w:ascii="Times New Roman" w:hAnsi="Times New Roman"/>
      <w:b/>
      <w:bCs/>
      <w:sz w:val="28"/>
      <w:szCs w:val="32"/>
    </w:rPr>
  </w:style>
  <w:style w:type="paragraph" w:styleId="a5">
    <w:name w:val="List Paragraph"/>
    <w:basedOn w:val="a"/>
    <w:uiPriority w:val="34"/>
    <w:qFormat/>
    <w:rsid w:val="00137E4B"/>
    <w:pPr>
      <w:ind w:firstLine="420"/>
    </w:pPr>
  </w:style>
  <w:style w:type="paragraph" w:customStyle="1" w:styleId="a6">
    <w:name w:val="图表标题"/>
    <w:basedOn w:val="a"/>
    <w:qFormat/>
    <w:rsid w:val="00400C80"/>
    <w:pPr>
      <w:spacing w:beforeLines="0" w:before="0" w:afterLines="50" w:after="50"/>
      <w:jc w:val="center"/>
    </w:pPr>
    <w:rPr>
      <w:sz w:val="21"/>
    </w:rPr>
  </w:style>
  <w:style w:type="paragraph" w:styleId="a7">
    <w:name w:val="Subtitle"/>
    <w:basedOn w:val="a"/>
    <w:next w:val="a"/>
    <w:link w:val="a8"/>
    <w:uiPriority w:val="11"/>
    <w:qFormat/>
    <w:rsid w:val="002A50CD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2A50CD"/>
    <w:rPr>
      <w:rFonts w:ascii="Times New Roman" w:hAnsi="Times New Roman"/>
      <w:b/>
      <w:bCs/>
      <w:kern w:val="28"/>
      <w:sz w:val="32"/>
      <w:szCs w:val="32"/>
    </w:rPr>
  </w:style>
  <w:style w:type="table" w:styleId="a9">
    <w:name w:val="Table Grid"/>
    <w:basedOn w:val="a1"/>
    <w:uiPriority w:val="39"/>
    <w:rsid w:val="00C952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B143B1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B143B1"/>
    <w:rPr>
      <w:color w:val="605E5C"/>
      <w:shd w:val="clear" w:color="auto" w:fill="E1DFDD"/>
    </w:rPr>
  </w:style>
  <w:style w:type="paragraph" w:styleId="ac">
    <w:name w:val="header"/>
    <w:basedOn w:val="a"/>
    <w:link w:val="ad"/>
    <w:uiPriority w:val="99"/>
    <w:unhideWhenUsed/>
    <w:rsid w:val="00DF31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DF31EF"/>
    <w:rPr>
      <w:rFonts w:ascii="Times New Roman" w:hAnsi="Times New Roman"/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DF31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DF31EF"/>
    <w:rPr>
      <w:rFonts w:ascii="Times New Roman" w:hAnsi="Times New Roman"/>
      <w:sz w:val="18"/>
      <w:szCs w:val="18"/>
    </w:rPr>
  </w:style>
  <w:style w:type="character" w:styleId="af0">
    <w:name w:val="Placeholder Text"/>
    <w:basedOn w:val="a0"/>
    <w:uiPriority w:val="99"/>
    <w:semiHidden/>
    <w:rsid w:val="00861A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579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20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1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4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82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5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4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2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93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0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10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4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8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2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0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0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35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75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8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000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4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07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45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22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9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76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8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0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7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07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41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9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47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7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5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8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9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8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84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0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50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6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1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0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8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43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1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0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37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2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4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46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50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22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93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46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8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6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31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54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6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505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14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34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42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373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03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93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62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11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34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00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28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27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2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33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1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9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9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05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0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12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6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5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28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40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306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5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07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0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11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7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14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0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0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42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8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09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3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2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63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5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72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1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16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0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90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8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1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9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7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5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7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74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2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0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52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10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648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82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6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4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46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0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6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2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6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6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2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6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1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572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47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85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5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1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00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68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35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61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7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1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35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2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66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5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7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64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7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58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064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07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84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4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35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78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2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9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2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2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0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8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13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67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77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14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3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0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3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4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41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701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65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040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9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7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65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1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41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83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54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2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1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2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1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9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6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95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4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1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9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85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4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3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98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15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40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1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8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37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46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5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5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537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6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90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8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8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68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39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0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85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090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1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68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29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72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4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4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1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26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87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576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76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60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99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6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05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77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0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59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37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62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9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0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9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40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2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95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42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5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84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59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5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9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3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83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89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8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3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332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95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02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1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14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8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0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67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8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80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71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85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5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60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1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33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25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5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4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1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6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1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41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01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04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93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9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1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78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5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42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1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7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4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16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82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4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811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13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3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7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30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45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79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8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6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52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0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46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7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0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97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81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6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0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03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379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0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7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6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85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2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7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8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42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67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01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35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364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636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61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5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9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68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19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4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5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2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9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335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03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5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0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0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8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47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96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8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75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894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24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87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51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11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43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8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04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8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7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75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38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4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1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460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68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00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8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92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66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76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1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4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0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85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1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2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2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251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19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5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8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9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1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1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362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745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28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72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57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4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88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85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53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98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93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3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24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4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24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4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58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1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5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5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31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3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1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4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95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1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76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36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704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666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20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62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26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2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5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6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2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39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94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2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3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9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1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0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3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7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8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7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72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4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7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8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3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15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09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2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39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2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17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3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84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50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5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66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2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14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77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490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1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7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8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1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13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9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00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54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5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78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0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95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6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4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7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6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0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4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84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9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20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9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0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68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118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43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4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44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97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14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92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8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8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36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1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31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792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57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79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97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0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04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7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18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1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23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2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0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3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15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5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0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23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27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23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7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091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67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06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29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8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6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7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6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6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36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4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2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5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3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2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16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1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45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51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18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58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26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8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6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2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34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1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00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06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9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58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58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53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31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83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9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899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1.png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6</TotalTime>
  <Pages>1</Pages>
  <Words>1415</Words>
  <Characters>8066</Characters>
  <Application>Microsoft Office Word</Application>
  <DocSecurity>0</DocSecurity>
  <Lines>67</Lines>
  <Paragraphs>18</Paragraphs>
  <ScaleCrop>false</ScaleCrop>
  <Company/>
  <LinksUpToDate>false</LinksUpToDate>
  <CharactersWithSpaces>9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gjiaxing</dc:creator>
  <cp:keywords/>
  <dc:description/>
  <cp:lastModifiedBy>Li Maxpicca</cp:lastModifiedBy>
  <cp:revision>226</cp:revision>
  <dcterms:created xsi:type="dcterms:W3CDTF">2021-03-12T14:19:00Z</dcterms:created>
  <dcterms:modified xsi:type="dcterms:W3CDTF">2022-03-29T17:08:00Z</dcterms:modified>
</cp:coreProperties>
</file>